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F5AE5" w:rsidRPr="00190AD6" w:rsidRDefault="005F5AE5" w:rsidP="005F5AE5">
      <w:pPr>
        <w:pStyle w:val="a4"/>
        <w:jc w:val="center"/>
        <w:rPr>
          <w:rFonts w:ascii="Times New Roman" w:hAnsi="Times New Roman"/>
          <w:b/>
          <w:sz w:val="24"/>
          <w:szCs w:val="24"/>
        </w:rPr>
      </w:pPr>
      <w:bookmarkStart w:id="0" w:name="_GoBack"/>
      <w:bookmarkEnd w:id="0"/>
      <w:r w:rsidRPr="00190AD6">
        <w:rPr>
          <w:rFonts w:ascii="Times New Roman" w:hAnsi="Times New Roman"/>
          <w:b/>
          <w:sz w:val="24"/>
          <w:szCs w:val="24"/>
        </w:rPr>
        <w:t>Муниципальное бюджетное общеобразовательное учреждение</w:t>
      </w:r>
    </w:p>
    <w:p w:rsidR="005F5AE5" w:rsidRPr="00190AD6" w:rsidRDefault="005F5AE5" w:rsidP="005F5AE5">
      <w:pPr>
        <w:pStyle w:val="a4"/>
        <w:jc w:val="center"/>
        <w:rPr>
          <w:rFonts w:ascii="Times New Roman" w:hAnsi="Times New Roman"/>
          <w:b/>
          <w:sz w:val="24"/>
          <w:szCs w:val="24"/>
          <w:u w:val="single"/>
        </w:rPr>
      </w:pPr>
      <w:r w:rsidRPr="00190AD6">
        <w:rPr>
          <w:rFonts w:ascii="Times New Roman" w:hAnsi="Times New Roman"/>
          <w:b/>
          <w:sz w:val="24"/>
          <w:szCs w:val="24"/>
        </w:rPr>
        <w:t>«Средняя школа № 9»</w:t>
      </w:r>
    </w:p>
    <w:p w:rsidR="005F5AE5" w:rsidRPr="00190AD6" w:rsidRDefault="005F5AE5" w:rsidP="005F5AE5">
      <w:pPr>
        <w:pStyle w:val="a4"/>
        <w:jc w:val="center"/>
        <w:rPr>
          <w:rFonts w:ascii="Times New Roman" w:hAnsi="Times New Roman"/>
          <w:b/>
          <w:sz w:val="24"/>
          <w:szCs w:val="24"/>
        </w:rPr>
      </w:pPr>
      <w:r w:rsidRPr="00190AD6">
        <w:rPr>
          <w:rFonts w:ascii="Times New Roman" w:hAnsi="Times New Roman"/>
          <w:b/>
          <w:sz w:val="24"/>
          <w:szCs w:val="24"/>
        </w:rPr>
        <w:t>Петропавловск-</w:t>
      </w:r>
      <w:r w:rsidR="00190AD6">
        <w:rPr>
          <w:rFonts w:ascii="Times New Roman" w:hAnsi="Times New Roman"/>
          <w:b/>
          <w:sz w:val="24"/>
          <w:szCs w:val="24"/>
        </w:rPr>
        <w:t xml:space="preserve"> </w:t>
      </w:r>
      <w:r w:rsidRPr="00190AD6">
        <w:rPr>
          <w:rFonts w:ascii="Times New Roman" w:hAnsi="Times New Roman"/>
          <w:b/>
          <w:sz w:val="24"/>
          <w:szCs w:val="24"/>
        </w:rPr>
        <w:t>Камчатского городского округа</w:t>
      </w:r>
    </w:p>
    <w:p w:rsidR="005F5AE5" w:rsidRPr="00190AD6" w:rsidRDefault="005F5AE5" w:rsidP="005F5AE5">
      <w:pPr>
        <w:pStyle w:val="a4"/>
        <w:rPr>
          <w:rFonts w:ascii="Times New Roman" w:hAnsi="Times New Roman"/>
          <w:b/>
          <w:sz w:val="24"/>
          <w:szCs w:val="24"/>
        </w:rPr>
      </w:pPr>
    </w:p>
    <w:p w:rsidR="005F5AE5" w:rsidRPr="00E441E2" w:rsidRDefault="005F5AE5" w:rsidP="005F5AE5">
      <w:pPr>
        <w:pStyle w:val="a4"/>
        <w:rPr>
          <w:rFonts w:ascii="Times New Roman" w:hAnsi="Times New Roman"/>
          <w:sz w:val="24"/>
          <w:szCs w:val="24"/>
        </w:rPr>
      </w:pPr>
    </w:p>
    <w:p w:rsidR="005F5AE5" w:rsidRPr="00E441E2" w:rsidRDefault="005F5AE5" w:rsidP="005F5AE5">
      <w:pPr>
        <w:pStyle w:val="a4"/>
        <w:rPr>
          <w:rFonts w:ascii="Times New Roman" w:hAnsi="Times New Roman"/>
          <w:sz w:val="24"/>
          <w:szCs w:val="24"/>
        </w:rPr>
      </w:pPr>
    </w:p>
    <w:p w:rsidR="005F5AE5" w:rsidRPr="00E441E2" w:rsidRDefault="005F5AE5" w:rsidP="005F5AE5">
      <w:pPr>
        <w:pStyle w:val="a4"/>
        <w:rPr>
          <w:rFonts w:ascii="Times New Roman" w:hAnsi="Times New Roman"/>
          <w:sz w:val="24"/>
          <w:szCs w:val="24"/>
        </w:rPr>
      </w:pPr>
      <w:r w:rsidRPr="00E441E2">
        <w:rPr>
          <w:rFonts w:ascii="Times New Roman" w:hAnsi="Times New Roman"/>
          <w:sz w:val="24"/>
          <w:szCs w:val="24"/>
        </w:rPr>
        <w:t xml:space="preserve"> «Утверждаю»                                                                       </w:t>
      </w:r>
      <w:r>
        <w:rPr>
          <w:rFonts w:ascii="Times New Roman" w:hAnsi="Times New Roman"/>
          <w:sz w:val="24"/>
          <w:szCs w:val="24"/>
        </w:rPr>
        <w:t xml:space="preserve">                      </w:t>
      </w:r>
      <w:r w:rsidRPr="00E441E2">
        <w:rPr>
          <w:rFonts w:ascii="Times New Roman" w:hAnsi="Times New Roman"/>
          <w:sz w:val="24"/>
          <w:szCs w:val="24"/>
        </w:rPr>
        <w:t>Принято  на   ШМО</w:t>
      </w:r>
    </w:p>
    <w:p w:rsidR="005F5AE5" w:rsidRPr="00E441E2" w:rsidRDefault="005F5AE5" w:rsidP="005F5AE5">
      <w:pPr>
        <w:pStyle w:val="a4"/>
        <w:rPr>
          <w:rFonts w:ascii="Times New Roman" w:hAnsi="Times New Roman"/>
          <w:sz w:val="24"/>
          <w:szCs w:val="24"/>
        </w:rPr>
      </w:pPr>
      <w:r w:rsidRPr="00E441E2">
        <w:rPr>
          <w:rFonts w:ascii="Times New Roman" w:hAnsi="Times New Roman"/>
          <w:sz w:val="24"/>
          <w:szCs w:val="24"/>
        </w:rPr>
        <w:t xml:space="preserve"> Директор ______Л.А. Ли                </w:t>
      </w:r>
      <w:r>
        <w:rPr>
          <w:rFonts w:ascii="Times New Roman" w:hAnsi="Times New Roman"/>
          <w:sz w:val="24"/>
          <w:szCs w:val="24"/>
        </w:rPr>
        <w:t xml:space="preserve">                                                         </w:t>
      </w:r>
      <w:r w:rsidRPr="00E441E2">
        <w:rPr>
          <w:rFonts w:ascii="Times New Roman" w:hAnsi="Times New Roman"/>
          <w:sz w:val="24"/>
          <w:szCs w:val="24"/>
        </w:rPr>
        <w:t>Руководитель ШМО</w:t>
      </w:r>
    </w:p>
    <w:p w:rsidR="005F5AE5" w:rsidRPr="00E441E2" w:rsidRDefault="005F5AE5" w:rsidP="005F5AE5">
      <w:pPr>
        <w:pStyle w:val="a4"/>
        <w:rPr>
          <w:rFonts w:ascii="Times New Roman" w:hAnsi="Times New Roman"/>
          <w:sz w:val="24"/>
          <w:szCs w:val="24"/>
        </w:rPr>
      </w:pPr>
      <w:r w:rsidRPr="00E441E2">
        <w:rPr>
          <w:rFonts w:ascii="Times New Roman" w:hAnsi="Times New Roman"/>
          <w:sz w:val="24"/>
          <w:szCs w:val="24"/>
        </w:rPr>
        <w:t xml:space="preserve">                                                           </w:t>
      </w:r>
      <w:r>
        <w:rPr>
          <w:rFonts w:ascii="Times New Roman" w:hAnsi="Times New Roman"/>
          <w:sz w:val="24"/>
          <w:szCs w:val="24"/>
        </w:rPr>
        <w:t xml:space="preserve">                                                        </w:t>
      </w:r>
      <w:r w:rsidRPr="00E441E2">
        <w:rPr>
          <w:rFonts w:ascii="Times New Roman" w:hAnsi="Times New Roman"/>
          <w:sz w:val="24"/>
          <w:szCs w:val="24"/>
        </w:rPr>
        <w:t xml:space="preserve">______ О.А.Малькова </w:t>
      </w:r>
    </w:p>
    <w:p w:rsidR="005F5AE5" w:rsidRPr="00E441E2" w:rsidRDefault="005F5AE5" w:rsidP="005F5AE5">
      <w:pPr>
        <w:pStyle w:val="a4"/>
        <w:rPr>
          <w:rFonts w:ascii="Times New Roman" w:hAnsi="Times New Roman"/>
          <w:sz w:val="24"/>
          <w:szCs w:val="24"/>
        </w:rPr>
      </w:pPr>
      <w:r w:rsidRPr="00E441E2">
        <w:rPr>
          <w:rFonts w:ascii="Times New Roman" w:hAnsi="Times New Roman"/>
          <w:sz w:val="24"/>
          <w:szCs w:val="24"/>
        </w:rPr>
        <w:t xml:space="preserve"> «_____» «_______» 201</w:t>
      </w:r>
      <w:r>
        <w:rPr>
          <w:rFonts w:ascii="Times New Roman" w:hAnsi="Times New Roman"/>
          <w:sz w:val="24"/>
          <w:szCs w:val="24"/>
        </w:rPr>
        <w:t>8</w:t>
      </w:r>
      <w:r w:rsidRPr="00E441E2">
        <w:rPr>
          <w:rFonts w:ascii="Times New Roman" w:hAnsi="Times New Roman"/>
          <w:sz w:val="24"/>
          <w:szCs w:val="24"/>
        </w:rPr>
        <w:t xml:space="preserve">.             </w:t>
      </w:r>
      <w:r>
        <w:rPr>
          <w:rFonts w:ascii="Times New Roman" w:hAnsi="Times New Roman"/>
          <w:sz w:val="24"/>
          <w:szCs w:val="24"/>
        </w:rPr>
        <w:t xml:space="preserve">                                         </w:t>
      </w:r>
      <w:r w:rsidRPr="00E441E2">
        <w:rPr>
          <w:rFonts w:ascii="Times New Roman" w:hAnsi="Times New Roman"/>
          <w:sz w:val="24"/>
          <w:szCs w:val="24"/>
        </w:rPr>
        <w:t>.                      «___» « ___ » 201</w:t>
      </w:r>
      <w:r>
        <w:rPr>
          <w:rFonts w:ascii="Times New Roman" w:hAnsi="Times New Roman"/>
          <w:sz w:val="24"/>
          <w:szCs w:val="24"/>
        </w:rPr>
        <w:t>8</w:t>
      </w:r>
      <w:r w:rsidRPr="00E441E2">
        <w:rPr>
          <w:rFonts w:ascii="Times New Roman" w:hAnsi="Times New Roman"/>
          <w:sz w:val="24"/>
          <w:szCs w:val="24"/>
        </w:rPr>
        <w:t>г.</w:t>
      </w:r>
    </w:p>
    <w:p w:rsidR="005F5AE5" w:rsidRPr="00E441E2" w:rsidRDefault="005F5AE5" w:rsidP="005F5AE5">
      <w:pPr>
        <w:pStyle w:val="a4"/>
        <w:rPr>
          <w:rFonts w:ascii="Times New Roman" w:hAnsi="Times New Roman"/>
          <w:sz w:val="24"/>
          <w:szCs w:val="24"/>
        </w:rPr>
      </w:pPr>
    </w:p>
    <w:p w:rsidR="005F5AE5" w:rsidRPr="00E441E2" w:rsidRDefault="005F5AE5" w:rsidP="005F5AE5">
      <w:pPr>
        <w:pStyle w:val="a4"/>
        <w:rPr>
          <w:rFonts w:ascii="Times New Roman" w:hAnsi="Times New Roman"/>
          <w:color w:val="FF0000"/>
          <w:sz w:val="24"/>
          <w:szCs w:val="24"/>
        </w:rPr>
      </w:pPr>
    </w:p>
    <w:p w:rsidR="005F5AE5" w:rsidRPr="00E441E2" w:rsidRDefault="005F5AE5" w:rsidP="005F5AE5">
      <w:pPr>
        <w:jc w:val="center"/>
        <w:rPr>
          <w:rFonts w:ascii="Times New Roman" w:hAnsi="Times New Roman"/>
          <w:color w:val="FF0000"/>
          <w:sz w:val="24"/>
          <w:szCs w:val="24"/>
        </w:rPr>
      </w:pPr>
    </w:p>
    <w:p w:rsidR="005F5AE5" w:rsidRPr="00190AD6" w:rsidRDefault="005F5AE5" w:rsidP="005F5AE5">
      <w:pPr>
        <w:jc w:val="center"/>
        <w:rPr>
          <w:rFonts w:ascii="Times New Roman" w:hAnsi="Times New Roman"/>
          <w:b/>
          <w:sz w:val="28"/>
          <w:szCs w:val="28"/>
        </w:rPr>
      </w:pPr>
      <w:r w:rsidRPr="00190AD6">
        <w:rPr>
          <w:rFonts w:ascii="Times New Roman" w:hAnsi="Times New Roman"/>
          <w:b/>
          <w:sz w:val="28"/>
          <w:szCs w:val="28"/>
        </w:rPr>
        <w:t>Рабочая программа</w:t>
      </w:r>
    </w:p>
    <w:p w:rsidR="005F5AE5" w:rsidRPr="00190AD6" w:rsidRDefault="005F5AE5" w:rsidP="005F5AE5">
      <w:pPr>
        <w:jc w:val="center"/>
        <w:rPr>
          <w:rFonts w:ascii="Times New Roman" w:hAnsi="Times New Roman"/>
          <w:b/>
          <w:sz w:val="28"/>
          <w:szCs w:val="28"/>
        </w:rPr>
      </w:pPr>
      <w:r w:rsidRPr="00190AD6">
        <w:rPr>
          <w:rFonts w:ascii="Times New Roman" w:hAnsi="Times New Roman"/>
          <w:b/>
          <w:sz w:val="28"/>
          <w:szCs w:val="28"/>
        </w:rPr>
        <w:t xml:space="preserve">Алгебра  </w:t>
      </w:r>
    </w:p>
    <w:p w:rsidR="005F5AE5" w:rsidRPr="00190AD6" w:rsidRDefault="005F5AE5" w:rsidP="005F5AE5">
      <w:pPr>
        <w:jc w:val="center"/>
        <w:rPr>
          <w:rFonts w:ascii="Times New Roman" w:hAnsi="Times New Roman"/>
          <w:b/>
          <w:sz w:val="28"/>
          <w:szCs w:val="28"/>
        </w:rPr>
      </w:pPr>
      <w:r w:rsidRPr="00190AD6">
        <w:rPr>
          <w:rFonts w:ascii="Times New Roman" w:hAnsi="Times New Roman"/>
          <w:b/>
          <w:sz w:val="28"/>
          <w:szCs w:val="28"/>
        </w:rPr>
        <w:t>8 А класс</w:t>
      </w:r>
    </w:p>
    <w:p w:rsidR="005F5AE5" w:rsidRPr="00E441E2" w:rsidRDefault="005F5AE5" w:rsidP="005F5AE5">
      <w:pPr>
        <w:jc w:val="center"/>
        <w:rPr>
          <w:rFonts w:ascii="Times New Roman" w:hAnsi="Times New Roman"/>
          <w:color w:val="FF0000"/>
          <w:sz w:val="24"/>
          <w:szCs w:val="24"/>
        </w:rPr>
      </w:pPr>
    </w:p>
    <w:p w:rsidR="005F5AE5" w:rsidRPr="00E441E2" w:rsidRDefault="005F5AE5" w:rsidP="005F5AE5">
      <w:pPr>
        <w:pStyle w:val="a4"/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E441E2">
        <w:rPr>
          <w:rFonts w:ascii="Times New Roman" w:hAnsi="Times New Roman"/>
          <w:sz w:val="24"/>
          <w:szCs w:val="24"/>
        </w:rPr>
        <w:t xml:space="preserve">Количество часов:   по программе  </w:t>
      </w:r>
      <w:r>
        <w:rPr>
          <w:rFonts w:ascii="Times New Roman" w:hAnsi="Times New Roman"/>
          <w:sz w:val="24"/>
          <w:szCs w:val="24"/>
        </w:rPr>
        <w:t>9</w:t>
      </w:r>
      <w:r w:rsidR="003070EF">
        <w:rPr>
          <w:rFonts w:ascii="Times New Roman" w:hAnsi="Times New Roman"/>
          <w:sz w:val="24"/>
          <w:szCs w:val="24"/>
        </w:rPr>
        <w:t>8</w:t>
      </w:r>
      <w:r w:rsidRPr="00E441E2">
        <w:rPr>
          <w:rFonts w:ascii="Times New Roman" w:hAnsi="Times New Roman"/>
          <w:sz w:val="24"/>
          <w:szCs w:val="24"/>
        </w:rPr>
        <w:t xml:space="preserve">  ч / в   неделю  3 ч</w:t>
      </w:r>
    </w:p>
    <w:p w:rsidR="00190AD6" w:rsidRDefault="00190AD6" w:rsidP="005F5AE5">
      <w:pPr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190AD6" w:rsidRDefault="00190AD6" w:rsidP="005F5AE5">
      <w:pPr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190AD6" w:rsidRDefault="00190AD6" w:rsidP="005F5AE5">
      <w:pPr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5F5AE5" w:rsidRPr="00E441E2" w:rsidRDefault="005F5AE5" w:rsidP="00190AD6">
      <w:pPr>
        <w:jc w:val="center"/>
        <w:rPr>
          <w:rFonts w:ascii="Times New Roman" w:hAnsi="Times New Roman"/>
          <w:b/>
          <w:bCs/>
          <w:sz w:val="24"/>
          <w:szCs w:val="24"/>
        </w:rPr>
      </w:pPr>
      <w:r w:rsidRPr="00E441E2">
        <w:rPr>
          <w:rFonts w:ascii="Times New Roman" w:hAnsi="Times New Roman"/>
          <w:b/>
          <w:bCs/>
          <w:sz w:val="24"/>
          <w:szCs w:val="24"/>
        </w:rPr>
        <w:t>Учебно-методическое обеспечение:</w:t>
      </w:r>
    </w:p>
    <w:p w:rsidR="005F5AE5" w:rsidRPr="00E441E2" w:rsidRDefault="00190AD6" w:rsidP="00190AD6">
      <w:pPr>
        <w:numPr>
          <w:ilvl w:val="0"/>
          <w:numId w:val="4"/>
        </w:numPr>
        <w:tabs>
          <w:tab w:val="clear" w:pos="360"/>
          <w:tab w:val="num" w:pos="720"/>
        </w:tabs>
        <w:spacing w:after="0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Мерзляк А.Г., Полонский В.Б. , Якир М.С. «Алгебра 8 класс»  Учебник для учащихся образовательных организаций Москва Издательский центр» Вентана-Граф»,2018.</w:t>
      </w:r>
    </w:p>
    <w:p w:rsidR="005F5AE5" w:rsidRPr="00E441E2" w:rsidRDefault="005F5AE5" w:rsidP="005F5AE5">
      <w:pPr>
        <w:jc w:val="right"/>
        <w:rPr>
          <w:rFonts w:ascii="Times New Roman" w:hAnsi="Times New Roman"/>
          <w:color w:val="FF0000"/>
          <w:sz w:val="24"/>
          <w:szCs w:val="24"/>
        </w:rPr>
      </w:pPr>
      <w:r w:rsidRPr="00E441E2">
        <w:rPr>
          <w:rFonts w:ascii="Times New Roman" w:hAnsi="Times New Roman"/>
          <w:color w:val="FF0000"/>
          <w:sz w:val="24"/>
          <w:szCs w:val="24"/>
        </w:rPr>
        <w:t xml:space="preserve">                              </w:t>
      </w:r>
    </w:p>
    <w:p w:rsidR="005F5AE5" w:rsidRPr="005F5AE5" w:rsidRDefault="005F5AE5" w:rsidP="005F5AE5">
      <w:pPr>
        <w:rPr>
          <w:rFonts w:ascii="Times New Roman" w:hAnsi="Times New Roman"/>
          <w:sz w:val="24"/>
          <w:szCs w:val="24"/>
        </w:rPr>
      </w:pPr>
    </w:p>
    <w:p w:rsidR="00190AD6" w:rsidRDefault="005F5AE5" w:rsidP="005F5AE5">
      <w:pPr>
        <w:jc w:val="right"/>
        <w:rPr>
          <w:rFonts w:ascii="Times New Roman" w:hAnsi="Times New Roman"/>
          <w:sz w:val="24"/>
          <w:szCs w:val="24"/>
        </w:rPr>
      </w:pPr>
      <w:r w:rsidRPr="00E441E2">
        <w:rPr>
          <w:rFonts w:ascii="Times New Roman" w:hAnsi="Times New Roman"/>
          <w:sz w:val="24"/>
          <w:szCs w:val="24"/>
        </w:rPr>
        <w:t xml:space="preserve"> </w:t>
      </w:r>
    </w:p>
    <w:p w:rsidR="00190AD6" w:rsidRDefault="00190AD6" w:rsidP="005F5AE5">
      <w:pPr>
        <w:jc w:val="right"/>
        <w:rPr>
          <w:rFonts w:ascii="Times New Roman" w:hAnsi="Times New Roman"/>
          <w:sz w:val="24"/>
          <w:szCs w:val="24"/>
        </w:rPr>
      </w:pPr>
    </w:p>
    <w:p w:rsidR="00190AD6" w:rsidRDefault="00190AD6" w:rsidP="005F5AE5">
      <w:pPr>
        <w:jc w:val="right"/>
        <w:rPr>
          <w:rFonts w:ascii="Times New Roman" w:hAnsi="Times New Roman"/>
          <w:sz w:val="24"/>
          <w:szCs w:val="24"/>
        </w:rPr>
      </w:pPr>
    </w:p>
    <w:p w:rsidR="005F5AE5" w:rsidRPr="00E441E2" w:rsidRDefault="005F5AE5" w:rsidP="005F5AE5">
      <w:pPr>
        <w:jc w:val="right"/>
        <w:rPr>
          <w:rFonts w:ascii="Times New Roman" w:hAnsi="Times New Roman"/>
          <w:sz w:val="24"/>
          <w:szCs w:val="24"/>
        </w:rPr>
      </w:pPr>
      <w:r w:rsidRPr="00E441E2">
        <w:rPr>
          <w:rFonts w:ascii="Times New Roman" w:hAnsi="Times New Roman"/>
          <w:sz w:val="24"/>
          <w:szCs w:val="24"/>
        </w:rPr>
        <w:t xml:space="preserve">Составитель учитель математики </w:t>
      </w:r>
    </w:p>
    <w:p w:rsidR="005F5AE5" w:rsidRPr="00E441E2" w:rsidRDefault="005F5AE5" w:rsidP="005F5AE5">
      <w:pPr>
        <w:jc w:val="right"/>
        <w:rPr>
          <w:rFonts w:ascii="Times New Roman" w:hAnsi="Times New Roman"/>
          <w:sz w:val="24"/>
          <w:szCs w:val="24"/>
        </w:rPr>
      </w:pPr>
      <w:r w:rsidRPr="00E441E2">
        <w:rPr>
          <w:rFonts w:ascii="Times New Roman" w:hAnsi="Times New Roman"/>
          <w:sz w:val="24"/>
          <w:szCs w:val="24"/>
        </w:rPr>
        <w:t>Сиволап Наталья Григорьевна</w:t>
      </w:r>
    </w:p>
    <w:p w:rsidR="005F5AE5" w:rsidRDefault="005F5AE5" w:rsidP="005F5AE5">
      <w:pPr>
        <w:rPr>
          <w:rFonts w:ascii="Times New Roman" w:hAnsi="Times New Roman"/>
          <w:sz w:val="24"/>
          <w:szCs w:val="24"/>
        </w:rPr>
      </w:pPr>
    </w:p>
    <w:p w:rsidR="005F5AE5" w:rsidRDefault="005F5AE5" w:rsidP="005F5AE5">
      <w:pPr>
        <w:rPr>
          <w:rFonts w:ascii="Times New Roman" w:hAnsi="Times New Roman"/>
          <w:sz w:val="24"/>
          <w:szCs w:val="24"/>
        </w:rPr>
      </w:pPr>
    </w:p>
    <w:p w:rsidR="005F5AE5" w:rsidRPr="00E441E2" w:rsidRDefault="005F5AE5" w:rsidP="005F5AE5">
      <w:pPr>
        <w:jc w:val="center"/>
        <w:rPr>
          <w:rFonts w:ascii="Times New Roman" w:hAnsi="Times New Roman"/>
          <w:sz w:val="24"/>
          <w:szCs w:val="24"/>
        </w:rPr>
      </w:pPr>
      <w:r w:rsidRPr="00E441E2">
        <w:rPr>
          <w:rFonts w:ascii="Times New Roman" w:hAnsi="Times New Roman"/>
          <w:sz w:val="24"/>
          <w:szCs w:val="24"/>
        </w:rPr>
        <w:t>201</w:t>
      </w:r>
      <w:r w:rsidRPr="00E441E2">
        <w:rPr>
          <w:rFonts w:ascii="Times New Roman" w:hAnsi="Times New Roman"/>
          <w:sz w:val="24"/>
          <w:szCs w:val="24"/>
          <w:lang w:val="en-US"/>
        </w:rPr>
        <w:t>8</w:t>
      </w:r>
      <w:r w:rsidRPr="00E441E2">
        <w:rPr>
          <w:rFonts w:ascii="Times New Roman" w:hAnsi="Times New Roman"/>
          <w:sz w:val="24"/>
          <w:szCs w:val="24"/>
        </w:rPr>
        <w:t>– 201</w:t>
      </w:r>
      <w:r w:rsidRPr="00E441E2">
        <w:rPr>
          <w:rFonts w:ascii="Times New Roman" w:hAnsi="Times New Roman"/>
          <w:sz w:val="24"/>
          <w:szCs w:val="24"/>
          <w:lang w:val="en-US"/>
        </w:rPr>
        <w:t>9</w:t>
      </w:r>
      <w:r w:rsidRPr="00E441E2">
        <w:rPr>
          <w:rFonts w:ascii="Times New Roman" w:hAnsi="Times New Roman"/>
          <w:sz w:val="24"/>
          <w:szCs w:val="24"/>
        </w:rPr>
        <w:t xml:space="preserve"> учебный год</w:t>
      </w:r>
    </w:p>
    <w:p w:rsidR="00C74DCD" w:rsidRPr="00C74DCD" w:rsidRDefault="005F5AE5" w:rsidP="005F5AE5">
      <w:pPr>
        <w:spacing w:after="0" w:line="240" w:lineRule="auto"/>
        <w:ind w:firstLine="426"/>
        <w:jc w:val="center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lastRenderedPageBreak/>
        <w:t>Пояснительная записка</w:t>
      </w:r>
    </w:p>
    <w:p w:rsidR="00C74DCD" w:rsidRPr="00C74DCD" w:rsidRDefault="00C74DCD" w:rsidP="00C74DCD">
      <w:pPr>
        <w:spacing w:after="0" w:line="240" w:lineRule="auto"/>
        <w:ind w:firstLine="426"/>
        <w:jc w:val="both"/>
        <w:rPr>
          <w:rFonts w:ascii="Times New Roman" w:hAnsi="Times New Roman"/>
        </w:rPr>
      </w:pPr>
      <w:r w:rsidRPr="00C74DCD">
        <w:rPr>
          <w:rFonts w:ascii="Times New Roman" w:hAnsi="Times New Roman"/>
        </w:rPr>
        <w:t>Рабочая программа учебного предмета «Математика» для 8 класса составлена на основании  следующих нормативно-правовых документов:</w:t>
      </w:r>
    </w:p>
    <w:p w:rsidR="00C74DCD" w:rsidRPr="00C74DCD" w:rsidRDefault="00C74DCD" w:rsidP="00C74DCD">
      <w:pPr>
        <w:pStyle w:val="aa"/>
        <w:numPr>
          <w:ilvl w:val="0"/>
          <w:numId w:val="1"/>
        </w:numPr>
        <w:tabs>
          <w:tab w:val="left" w:pos="567"/>
        </w:tabs>
        <w:jc w:val="both"/>
      </w:pPr>
      <w:r w:rsidRPr="00C74DCD">
        <w:t xml:space="preserve">Федерального государственного стандарта  основного общего образования. </w:t>
      </w:r>
    </w:p>
    <w:p w:rsidR="00C74DCD" w:rsidRDefault="00C74DCD" w:rsidP="00C74DCD">
      <w:pPr>
        <w:pStyle w:val="aa"/>
        <w:numPr>
          <w:ilvl w:val="0"/>
          <w:numId w:val="1"/>
        </w:numPr>
        <w:jc w:val="both"/>
      </w:pPr>
      <w:r w:rsidRPr="00C74DCD">
        <w:t>Авторской  программы Мерзляк А.Г. Математика: программы: 5-9 классы/ А.Г. Мерзляк, В.Б. Полонский, М.С.Якир, Е.В. Буцко.- М.: Вентана-Граф, 2012.- 112с.</w:t>
      </w:r>
    </w:p>
    <w:p w:rsidR="00190AD6" w:rsidRPr="00C74DCD" w:rsidRDefault="00190AD6" w:rsidP="00190AD6">
      <w:pPr>
        <w:pStyle w:val="aa"/>
        <w:ind w:left="360"/>
        <w:jc w:val="both"/>
      </w:pPr>
      <w:r>
        <w:t>По учебному плану  3 часа в неделю-99 часов за год.</w:t>
      </w:r>
    </w:p>
    <w:p w:rsidR="00C74DCD" w:rsidRPr="00C74DCD" w:rsidRDefault="00C74DCD" w:rsidP="00C74DCD">
      <w:pPr>
        <w:tabs>
          <w:tab w:val="left" w:pos="426"/>
          <w:tab w:val="left" w:pos="567"/>
        </w:tabs>
        <w:spacing w:after="0" w:line="240" w:lineRule="auto"/>
        <w:jc w:val="both"/>
        <w:rPr>
          <w:rFonts w:ascii="Times New Roman" w:hAnsi="Times New Roman"/>
        </w:rPr>
      </w:pPr>
      <w:r w:rsidRPr="00C74DCD">
        <w:rPr>
          <w:rFonts w:ascii="Times New Roman" w:hAnsi="Times New Roman"/>
        </w:rPr>
        <w:t xml:space="preserve">     Одной из основных целей изучения математики является развитие мышления, прежде всего формирование абстрактного мышления. В процессе обучения формируется логическое и алгоритмическое мышление, а так же такие качества мышления как сила и гибкость, конструктивность и критичность.</w:t>
      </w:r>
    </w:p>
    <w:p w:rsidR="00C74DCD" w:rsidRPr="00C74DCD" w:rsidRDefault="00C74DCD" w:rsidP="00C74DCD">
      <w:pPr>
        <w:tabs>
          <w:tab w:val="left" w:pos="426"/>
          <w:tab w:val="left" w:pos="567"/>
        </w:tabs>
        <w:spacing w:after="0" w:line="240" w:lineRule="auto"/>
        <w:ind w:firstLine="567"/>
        <w:jc w:val="both"/>
        <w:rPr>
          <w:rFonts w:ascii="Times New Roman" w:hAnsi="Times New Roman"/>
        </w:rPr>
      </w:pPr>
      <w:r w:rsidRPr="00C74DCD">
        <w:rPr>
          <w:rFonts w:ascii="Times New Roman" w:hAnsi="Times New Roman"/>
        </w:rPr>
        <w:t>Значительное внимание в изложении теоретического материала курса уделяется его мотивации, раскрытию сути основных понятий, идей, методов. Обучение построено на базе теории развивающего обучения, что достигается особенностями изложения теоретического материала и упражнениями на сравнение, анализ, выделение главного, установление связей, классификацию, обобщение и систематизацию.</w:t>
      </w:r>
    </w:p>
    <w:p w:rsidR="00C74DCD" w:rsidRPr="00C74DCD" w:rsidRDefault="00C74DCD" w:rsidP="00C74DCD">
      <w:pPr>
        <w:tabs>
          <w:tab w:val="left" w:pos="426"/>
          <w:tab w:val="left" w:pos="567"/>
        </w:tabs>
        <w:spacing w:after="0" w:line="240" w:lineRule="auto"/>
        <w:ind w:firstLine="567"/>
        <w:jc w:val="both"/>
        <w:rPr>
          <w:rFonts w:ascii="Times New Roman" w:hAnsi="Times New Roman"/>
        </w:rPr>
      </w:pPr>
      <w:r w:rsidRPr="00C74DCD">
        <w:rPr>
          <w:rFonts w:ascii="Times New Roman" w:hAnsi="Times New Roman"/>
        </w:rPr>
        <w:t>Содержание предмета «Математика» представлено содержанием курсов алгебры и геометрии.</w:t>
      </w:r>
    </w:p>
    <w:p w:rsidR="00C74DCD" w:rsidRPr="00C74DCD" w:rsidRDefault="00C74DCD" w:rsidP="00C74DCD">
      <w:pPr>
        <w:tabs>
          <w:tab w:val="left" w:pos="426"/>
          <w:tab w:val="left" w:pos="567"/>
        </w:tabs>
        <w:spacing w:after="0" w:line="240" w:lineRule="auto"/>
        <w:ind w:firstLine="567"/>
        <w:jc w:val="both"/>
        <w:rPr>
          <w:rFonts w:ascii="Times New Roman" w:hAnsi="Times New Roman"/>
        </w:rPr>
      </w:pPr>
      <w:r w:rsidRPr="00C74DCD">
        <w:rPr>
          <w:rFonts w:ascii="Times New Roman" w:hAnsi="Times New Roman"/>
        </w:rPr>
        <w:t>Курс алгебры представлен в виде следующих содержательных линий:</w:t>
      </w:r>
    </w:p>
    <w:p w:rsidR="00C74DCD" w:rsidRPr="00C74DCD" w:rsidRDefault="00C74DCD" w:rsidP="00C74DCD">
      <w:pPr>
        <w:tabs>
          <w:tab w:val="left" w:pos="426"/>
          <w:tab w:val="left" w:pos="567"/>
        </w:tabs>
        <w:spacing w:after="0" w:line="240" w:lineRule="auto"/>
        <w:ind w:firstLine="567"/>
        <w:jc w:val="both"/>
        <w:rPr>
          <w:rFonts w:ascii="Times New Roman" w:hAnsi="Times New Roman"/>
        </w:rPr>
      </w:pPr>
      <w:r w:rsidRPr="00C74DCD">
        <w:rPr>
          <w:rFonts w:ascii="Times New Roman" w:hAnsi="Times New Roman"/>
        </w:rPr>
        <w:t xml:space="preserve"> «Алгебра» - формирует знания о математическом языке;</w:t>
      </w:r>
    </w:p>
    <w:p w:rsidR="00C74DCD" w:rsidRPr="00C74DCD" w:rsidRDefault="00C74DCD" w:rsidP="00C74DCD">
      <w:pPr>
        <w:tabs>
          <w:tab w:val="left" w:pos="426"/>
          <w:tab w:val="left" w:pos="567"/>
        </w:tabs>
        <w:spacing w:after="0" w:line="240" w:lineRule="auto"/>
        <w:ind w:firstLine="567"/>
        <w:jc w:val="both"/>
        <w:rPr>
          <w:rFonts w:ascii="Times New Roman" w:hAnsi="Times New Roman"/>
        </w:rPr>
      </w:pPr>
      <w:r w:rsidRPr="00C74DCD">
        <w:rPr>
          <w:rFonts w:ascii="Times New Roman" w:hAnsi="Times New Roman"/>
        </w:rPr>
        <w:t>«Числовые множества»- развивает понятие о числе;</w:t>
      </w:r>
    </w:p>
    <w:p w:rsidR="00C74DCD" w:rsidRPr="00C74DCD" w:rsidRDefault="00C74DCD" w:rsidP="00C74DCD">
      <w:pPr>
        <w:tabs>
          <w:tab w:val="left" w:pos="426"/>
          <w:tab w:val="left" w:pos="567"/>
        </w:tabs>
        <w:spacing w:after="0" w:line="240" w:lineRule="auto"/>
        <w:ind w:firstLine="567"/>
        <w:jc w:val="both"/>
        <w:rPr>
          <w:rFonts w:ascii="Times New Roman" w:hAnsi="Times New Roman"/>
        </w:rPr>
      </w:pPr>
      <w:r w:rsidRPr="00C74DCD">
        <w:rPr>
          <w:rFonts w:ascii="Times New Roman" w:hAnsi="Times New Roman"/>
        </w:rPr>
        <w:t>«Функции» - получение конкретных знаний о функции как важнейшей математической модели;</w:t>
      </w:r>
    </w:p>
    <w:p w:rsidR="00C74DCD" w:rsidRPr="00C74DCD" w:rsidRDefault="00C74DCD" w:rsidP="00C74DCD">
      <w:pPr>
        <w:tabs>
          <w:tab w:val="left" w:pos="426"/>
          <w:tab w:val="left" w:pos="567"/>
        </w:tabs>
        <w:spacing w:after="0" w:line="240" w:lineRule="auto"/>
        <w:ind w:firstLine="567"/>
        <w:jc w:val="both"/>
        <w:rPr>
          <w:rFonts w:ascii="Times New Roman" w:hAnsi="Times New Roman"/>
        </w:rPr>
      </w:pPr>
      <w:r w:rsidRPr="00C74DCD">
        <w:rPr>
          <w:rFonts w:ascii="Times New Roman" w:hAnsi="Times New Roman"/>
        </w:rPr>
        <w:t>«Элементы прикладной математики»-раскрывает прикладное и практическое значение математики;</w:t>
      </w:r>
    </w:p>
    <w:p w:rsidR="00C74DCD" w:rsidRPr="00C74DCD" w:rsidRDefault="00C74DCD" w:rsidP="00C74DCD">
      <w:pPr>
        <w:tabs>
          <w:tab w:val="left" w:pos="426"/>
          <w:tab w:val="left" w:pos="567"/>
        </w:tabs>
        <w:spacing w:after="0" w:line="240" w:lineRule="auto"/>
        <w:ind w:firstLine="567"/>
        <w:jc w:val="both"/>
        <w:rPr>
          <w:rFonts w:ascii="Times New Roman" w:hAnsi="Times New Roman"/>
        </w:rPr>
      </w:pPr>
      <w:r w:rsidRPr="00C74DCD">
        <w:rPr>
          <w:rFonts w:ascii="Times New Roman" w:hAnsi="Times New Roman"/>
        </w:rPr>
        <w:t>«Алгебра в историческом развитии»-формирует представления о математике как части человеческой культуры.</w:t>
      </w:r>
    </w:p>
    <w:p w:rsidR="00C74DCD" w:rsidRPr="00C74DCD" w:rsidRDefault="00C74DCD" w:rsidP="00C74DCD">
      <w:pPr>
        <w:tabs>
          <w:tab w:val="left" w:pos="426"/>
          <w:tab w:val="left" w:pos="567"/>
        </w:tabs>
        <w:spacing w:after="0" w:line="240" w:lineRule="auto"/>
        <w:ind w:firstLine="567"/>
        <w:jc w:val="both"/>
        <w:rPr>
          <w:rFonts w:ascii="Times New Roman" w:hAnsi="Times New Roman"/>
        </w:rPr>
      </w:pPr>
      <w:r w:rsidRPr="00C74DCD">
        <w:rPr>
          <w:rFonts w:ascii="Times New Roman" w:hAnsi="Times New Roman"/>
        </w:rPr>
        <w:t>Содержание курса геометрии представлено в виде следующих содержательных разделов:</w:t>
      </w:r>
    </w:p>
    <w:p w:rsidR="00C74DCD" w:rsidRPr="00C74DCD" w:rsidRDefault="00C74DCD" w:rsidP="00C74DCD">
      <w:pPr>
        <w:tabs>
          <w:tab w:val="left" w:pos="426"/>
          <w:tab w:val="left" w:pos="567"/>
        </w:tabs>
        <w:spacing w:after="0" w:line="240" w:lineRule="auto"/>
        <w:ind w:firstLine="567"/>
        <w:jc w:val="both"/>
        <w:rPr>
          <w:rFonts w:ascii="Times New Roman" w:hAnsi="Times New Roman"/>
        </w:rPr>
      </w:pPr>
      <w:r w:rsidRPr="00C74DCD">
        <w:rPr>
          <w:rFonts w:ascii="Times New Roman" w:hAnsi="Times New Roman"/>
        </w:rPr>
        <w:t>«Геометрические фигуры»- способствует формированию у учащихся знаний о геометрической фигуре как важнейшей математической модели для описания реального мира.</w:t>
      </w:r>
    </w:p>
    <w:p w:rsidR="00C74DCD" w:rsidRPr="00C74DCD" w:rsidRDefault="00C74DCD" w:rsidP="00C74DCD">
      <w:pPr>
        <w:tabs>
          <w:tab w:val="left" w:pos="426"/>
          <w:tab w:val="left" w:pos="567"/>
        </w:tabs>
        <w:spacing w:after="0" w:line="240" w:lineRule="auto"/>
        <w:ind w:firstLine="567"/>
        <w:jc w:val="both"/>
        <w:rPr>
          <w:rFonts w:ascii="Times New Roman" w:hAnsi="Times New Roman"/>
        </w:rPr>
      </w:pPr>
      <w:r w:rsidRPr="00C74DCD">
        <w:rPr>
          <w:rFonts w:ascii="Times New Roman" w:hAnsi="Times New Roman"/>
        </w:rPr>
        <w:t>«Измерение геометрических фигур»- способствует формированию практических навыков;</w:t>
      </w:r>
    </w:p>
    <w:p w:rsidR="00C74DCD" w:rsidRPr="00C74DCD" w:rsidRDefault="00C74DCD" w:rsidP="00C74DCD">
      <w:pPr>
        <w:tabs>
          <w:tab w:val="left" w:pos="426"/>
          <w:tab w:val="left" w:pos="567"/>
        </w:tabs>
        <w:spacing w:after="0" w:line="240" w:lineRule="auto"/>
        <w:ind w:firstLine="567"/>
        <w:jc w:val="both"/>
        <w:rPr>
          <w:rFonts w:ascii="Times New Roman" w:hAnsi="Times New Roman"/>
        </w:rPr>
      </w:pPr>
      <w:r w:rsidRPr="00C74DCD">
        <w:rPr>
          <w:rFonts w:ascii="Times New Roman" w:hAnsi="Times New Roman"/>
        </w:rPr>
        <w:t>«Геометрия в историческом развитии»- содержит сведения об авторах изучаемых фактов и теорем, истории их открытия,</w:t>
      </w:r>
    </w:p>
    <w:p w:rsidR="00C74DCD" w:rsidRPr="00C74DCD" w:rsidRDefault="00C74DCD" w:rsidP="00C74DCD">
      <w:pPr>
        <w:tabs>
          <w:tab w:val="left" w:pos="426"/>
          <w:tab w:val="left" w:pos="567"/>
        </w:tabs>
        <w:spacing w:after="0" w:line="240" w:lineRule="auto"/>
        <w:jc w:val="both"/>
        <w:rPr>
          <w:rFonts w:ascii="Times New Roman" w:hAnsi="Times New Roman"/>
        </w:rPr>
      </w:pPr>
      <w:r w:rsidRPr="00C74DCD">
        <w:rPr>
          <w:rFonts w:ascii="Times New Roman" w:hAnsi="Times New Roman"/>
        </w:rPr>
        <w:t>Изучение математики по данной программе способствует формированию у учащихся личностных, метапредметных и предметных результатов обучения, соответствующих требованиям ФГОС ООО.</w:t>
      </w:r>
    </w:p>
    <w:p w:rsidR="00C74DCD" w:rsidRPr="00C74DCD" w:rsidRDefault="00C74DCD" w:rsidP="00C74DCD">
      <w:pPr>
        <w:pStyle w:val="dash041e005f0431005f044b005f0447005f043d005f044b005f0439"/>
        <w:ind w:firstLine="720"/>
        <w:jc w:val="both"/>
        <w:rPr>
          <w:sz w:val="22"/>
          <w:szCs w:val="22"/>
        </w:rPr>
      </w:pPr>
      <w:r w:rsidRPr="00C74DCD">
        <w:rPr>
          <w:rStyle w:val="dash041e005f0431005f044b005f0447005f043d005f044b005f0439005f005fchar1char1"/>
          <w:b/>
          <w:bCs/>
          <w:sz w:val="22"/>
          <w:szCs w:val="22"/>
        </w:rPr>
        <w:t>Личностные результаты:</w:t>
      </w:r>
    </w:p>
    <w:p w:rsidR="00C74DCD" w:rsidRPr="00C74DCD" w:rsidRDefault="00C74DCD" w:rsidP="00C74DCD">
      <w:pPr>
        <w:pStyle w:val="dash041e005f0431005f044b005f0447005f043d005f044b005f0439"/>
        <w:ind w:firstLine="697"/>
        <w:jc w:val="both"/>
        <w:rPr>
          <w:sz w:val="22"/>
          <w:szCs w:val="22"/>
        </w:rPr>
      </w:pPr>
      <w:r w:rsidRPr="00C74DCD">
        <w:rPr>
          <w:rStyle w:val="dash041e005f0431005f044b005f0447005f043d005f044b005f0439005f005fchar1char1"/>
          <w:sz w:val="22"/>
          <w:szCs w:val="22"/>
        </w:rPr>
        <w:t>1)  воспитание российской гражданской идентичности: патриотизма, уважения к Отечеству, осознание вклада отечественных ученых в развитие мировой науки;</w:t>
      </w:r>
    </w:p>
    <w:p w:rsidR="00C74DCD" w:rsidRPr="00C74DCD" w:rsidRDefault="00C74DCD" w:rsidP="00C74DCD">
      <w:pPr>
        <w:pStyle w:val="dash041e005f0431005f044b005f0447005f043d005f044b005f0439"/>
        <w:ind w:firstLine="697"/>
        <w:jc w:val="both"/>
        <w:rPr>
          <w:rStyle w:val="dash041e005f0431005f044b005f0447005f043d005f044b005f0439005f005fchar1char1"/>
          <w:sz w:val="22"/>
          <w:szCs w:val="22"/>
        </w:rPr>
      </w:pPr>
      <w:r w:rsidRPr="00C74DCD">
        <w:rPr>
          <w:rStyle w:val="dash041e005f0431005f044b005f0447005f043d005f044b005f0439005f005fchar1char1"/>
          <w:sz w:val="22"/>
          <w:szCs w:val="22"/>
        </w:rPr>
        <w:t>2)  ответственное отношение к учению, готовность и способность обучающихся к саморазвитию и самообразованию на основе мотивации к обучению и познанию;</w:t>
      </w:r>
    </w:p>
    <w:p w:rsidR="00C74DCD" w:rsidRPr="00C74DCD" w:rsidRDefault="00C74DCD" w:rsidP="00C74DCD">
      <w:pPr>
        <w:pStyle w:val="dash041e005f0431005f044b005f0447005f043d005f044b005f0439"/>
        <w:ind w:firstLine="697"/>
        <w:jc w:val="both"/>
        <w:rPr>
          <w:sz w:val="22"/>
          <w:szCs w:val="22"/>
        </w:rPr>
      </w:pPr>
      <w:r w:rsidRPr="00C74DCD">
        <w:rPr>
          <w:rStyle w:val="dash041e005f0431005f044b005f0447005f043d005f044b005f0439005f005fchar1char1"/>
          <w:sz w:val="22"/>
          <w:szCs w:val="22"/>
        </w:rPr>
        <w:t xml:space="preserve">3)  осознанный выбор и построение дальнейшей индивидуальной траектории образования на базе ориентировки в мире профессий и профессиональных предпочтений, с учётом устойчивых познавательных интересов, а также на основе формирования уважительного отношения к труду, развития опыта участия в социально значимом труде; </w:t>
      </w:r>
    </w:p>
    <w:p w:rsidR="00C74DCD" w:rsidRPr="00C74DCD" w:rsidRDefault="00C74DCD" w:rsidP="00C74DCD">
      <w:pPr>
        <w:pStyle w:val="dash041e005f0431005f044b005f0447005f043d005f044b005f0439"/>
        <w:ind w:firstLine="700"/>
        <w:jc w:val="both"/>
        <w:rPr>
          <w:rStyle w:val="dash041e005f0431005f044b005f0447005f043d005f044b005f0439005f005fchar1char1"/>
          <w:sz w:val="22"/>
          <w:szCs w:val="22"/>
        </w:rPr>
      </w:pPr>
      <w:r w:rsidRPr="00C74DCD">
        <w:rPr>
          <w:rStyle w:val="dash041e005f0431005f044b005f0447005f043d005f044b005f0439005f005fchar1char1"/>
          <w:sz w:val="22"/>
          <w:szCs w:val="22"/>
        </w:rPr>
        <w:t>4) умение контролировать процесс и результат учебной и математической деятельности;</w:t>
      </w:r>
    </w:p>
    <w:p w:rsidR="00C74DCD" w:rsidRPr="00C74DCD" w:rsidRDefault="00C74DCD" w:rsidP="00C74DCD">
      <w:pPr>
        <w:pStyle w:val="dash041e005f0431005f044b005f0447005f043d005f044b005f0439"/>
        <w:ind w:firstLine="700"/>
        <w:jc w:val="both"/>
        <w:rPr>
          <w:rStyle w:val="dash041e005f0431005f044b005f0447005f043d005f044b005f0439005f005fchar1char1"/>
          <w:sz w:val="22"/>
          <w:szCs w:val="22"/>
        </w:rPr>
      </w:pPr>
      <w:r w:rsidRPr="00C74DCD">
        <w:rPr>
          <w:rStyle w:val="dash041e005f0431005f044b005f0447005f043d005f044b005f0439005f005fchar1char1"/>
          <w:sz w:val="22"/>
          <w:szCs w:val="22"/>
        </w:rPr>
        <w:t>5) критичность мышления, инициатива, находчивость, активность при решении математических задач.</w:t>
      </w:r>
    </w:p>
    <w:p w:rsidR="00C74DCD" w:rsidRPr="00C74DCD" w:rsidRDefault="00C74DCD" w:rsidP="00C74DCD">
      <w:pPr>
        <w:pStyle w:val="dash041e005f0431005f044b005f0447005f043d005f044b005f0439"/>
        <w:ind w:firstLine="720"/>
        <w:jc w:val="both"/>
      </w:pPr>
      <w:r w:rsidRPr="00C74DCD">
        <w:rPr>
          <w:rStyle w:val="dash041e005f0431005f044b005f0447005f043d005f044b005f0439005f005fchar1char1"/>
        </w:rPr>
        <w:t> </w:t>
      </w:r>
      <w:r w:rsidRPr="00C74DCD">
        <w:rPr>
          <w:rStyle w:val="dash041e005f0431005f044b005f0447005f043d005f044b005f0439005f005fchar1char1"/>
          <w:b/>
          <w:bCs/>
        </w:rPr>
        <w:t>Метапредметные результаты :</w:t>
      </w:r>
    </w:p>
    <w:p w:rsidR="00C74DCD" w:rsidRPr="00C74DCD" w:rsidRDefault="00C74DCD" w:rsidP="00C74DCD">
      <w:pPr>
        <w:pStyle w:val="dash041e005f0431005f044b005f0447005f043d005f044b005f0439"/>
        <w:ind w:firstLine="709"/>
        <w:jc w:val="both"/>
      </w:pPr>
      <w:r w:rsidRPr="00C74DCD">
        <w:rPr>
          <w:rStyle w:val="dash041e005f0431005f044b005f0447005f043d005f044b005f0439005f005fchar1char1"/>
        </w:rPr>
        <w:t xml:space="preserve">1)  умение самостоятельно определять цели своего обучения, ставить и формулировать для себя новые задачи в учёбе и познавательной деятельности, развивать мотивы и интересы своей познавательной деятельности; </w:t>
      </w:r>
    </w:p>
    <w:p w:rsidR="00C74DCD" w:rsidRPr="00C74DCD" w:rsidRDefault="00C74DCD" w:rsidP="00C74DCD">
      <w:pPr>
        <w:pStyle w:val="dash041e005f0431005f044b005f0447005f043d005f044b005f0439"/>
        <w:ind w:firstLine="709"/>
        <w:jc w:val="both"/>
      </w:pPr>
      <w:r w:rsidRPr="00C74DCD">
        <w:rPr>
          <w:rStyle w:val="dash041e005f0431005f044b005f0447005f043d005f044b005f0439005f005fchar1char1"/>
        </w:rPr>
        <w:t xml:space="preserve">2) 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  действий в рамках предложенных условий и требований, корректировать свои действия в соответствии с изменяющейся ситуацией; </w:t>
      </w:r>
    </w:p>
    <w:p w:rsidR="00C74DCD" w:rsidRPr="00C74DCD" w:rsidRDefault="00C74DCD" w:rsidP="00C74DCD">
      <w:pPr>
        <w:pStyle w:val="dash041e005f0431005f044b005f0447005f043d005f044b005f0439"/>
        <w:ind w:firstLine="709"/>
        <w:jc w:val="both"/>
        <w:rPr>
          <w:rStyle w:val="dash041e005f0431005f044b005f0447005f043d005f044b005f0439005f005fchar1char1"/>
        </w:rPr>
      </w:pPr>
      <w:r w:rsidRPr="00C74DCD">
        <w:rPr>
          <w:rStyle w:val="dash041e005f0431005f044b005f0447005f043d005f044b005f0439005f005fchar1char1"/>
        </w:rPr>
        <w:t>3) умение  определять понятия, создавать обобщения, устанавливать аналогии, классифицировать,   самостоятельно выбирать основания и критерии для классификации,</w:t>
      </w:r>
    </w:p>
    <w:p w:rsidR="00C74DCD" w:rsidRPr="00C74DCD" w:rsidRDefault="00C74DCD" w:rsidP="00C74DCD">
      <w:pPr>
        <w:pStyle w:val="dash041e005f0431005f044b005f0447005f043d005f044b005f0439"/>
        <w:ind w:firstLine="709"/>
        <w:jc w:val="both"/>
      </w:pPr>
      <w:r w:rsidRPr="00C74DCD">
        <w:rPr>
          <w:rStyle w:val="dash041e005f0431005f044b005f0447005f043d005f044b005f0439005f005fchar1char1"/>
        </w:rPr>
        <w:t>4) устанавливать причинно-следственные связи, строить  логическое рассуждение, умозаключение (индуктивное, дедуктивное  и по аналогии) и делать выводы;</w:t>
      </w:r>
    </w:p>
    <w:p w:rsidR="00C74DCD" w:rsidRPr="00C74DCD" w:rsidRDefault="00C74DCD" w:rsidP="00C74DCD">
      <w:pPr>
        <w:pStyle w:val="dash041e005f0431005f044b005f0447005f043d005f044b005f0439"/>
        <w:ind w:firstLine="709"/>
        <w:jc w:val="both"/>
        <w:rPr>
          <w:rStyle w:val="dash041e005f0431005f044b005f0447005f043d005f044b005f0439005f005fchar1char1"/>
        </w:rPr>
      </w:pPr>
      <w:r w:rsidRPr="00C74DCD">
        <w:rPr>
          <w:rStyle w:val="dash041e005f0431005f044b005f0447005f043d005f044b005f0439005f005fchar1char1"/>
        </w:rPr>
        <w:lastRenderedPageBreak/>
        <w:t>5) умение иллюстрировать изученные понятия и свойства фигур, опровергать неверные утверждения;</w:t>
      </w:r>
    </w:p>
    <w:p w:rsidR="00C74DCD" w:rsidRPr="00C74DCD" w:rsidRDefault="00C74DCD" w:rsidP="00C74DCD">
      <w:pPr>
        <w:pStyle w:val="dash041e005f0431005f044b005f0447005f043d005f044b005f0439"/>
        <w:ind w:firstLine="709"/>
        <w:jc w:val="both"/>
      </w:pPr>
      <w:r w:rsidRPr="00C74DCD">
        <w:t>6) компетентность в области использования информационно- коммуникационных технологий;</w:t>
      </w:r>
    </w:p>
    <w:p w:rsidR="00C74DCD" w:rsidRPr="00C74DCD" w:rsidRDefault="00C74DCD" w:rsidP="00C74DCD">
      <w:pPr>
        <w:tabs>
          <w:tab w:val="left" w:pos="426"/>
          <w:tab w:val="left" w:pos="567"/>
        </w:tabs>
        <w:spacing w:after="0" w:line="240" w:lineRule="auto"/>
        <w:ind w:firstLine="709"/>
        <w:jc w:val="both"/>
        <w:rPr>
          <w:rFonts w:ascii="Times New Roman" w:hAnsi="Times New Roman"/>
        </w:rPr>
      </w:pPr>
      <w:r w:rsidRPr="00C74DCD">
        <w:rPr>
          <w:rFonts w:ascii="Times New Roman" w:hAnsi="Times New Roman"/>
        </w:rPr>
        <w:t xml:space="preserve">     7)первоначальное представление об идеях и методах математики как об универсальном языке науки и техники, о средстве моделирования явлений и процессов;</w:t>
      </w:r>
    </w:p>
    <w:p w:rsidR="00C74DCD" w:rsidRPr="00C74DCD" w:rsidRDefault="00C74DCD" w:rsidP="00C74DCD">
      <w:pPr>
        <w:tabs>
          <w:tab w:val="left" w:pos="426"/>
          <w:tab w:val="left" w:pos="567"/>
        </w:tabs>
        <w:spacing w:after="0" w:line="240" w:lineRule="auto"/>
        <w:ind w:firstLine="709"/>
        <w:jc w:val="both"/>
        <w:rPr>
          <w:rFonts w:ascii="Times New Roman" w:hAnsi="Times New Roman"/>
        </w:rPr>
      </w:pPr>
      <w:r w:rsidRPr="00C74DCD">
        <w:rPr>
          <w:rFonts w:ascii="Times New Roman" w:hAnsi="Times New Roman"/>
        </w:rPr>
        <w:t xml:space="preserve">8) умение видеть математическую задачу в контексте проблемной ситуации в других дисциплинах, в окружающей жизни; </w:t>
      </w:r>
    </w:p>
    <w:p w:rsidR="00C74DCD" w:rsidRPr="00C74DCD" w:rsidRDefault="00C74DCD" w:rsidP="00C74DCD">
      <w:pPr>
        <w:tabs>
          <w:tab w:val="left" w:pos="426"/>
          <w:tab w:val="left" w:pos="567"/>
        </w:tabs>
        <w:spacing w:after="0" w:line="240" w:lineRule="auto"/>
        <w:ind w:firstLine="709"/>
        <w:jc w:val="both"/>
        <w:rPr>
          <w:rFonts w:ascii="Times New Roman" w:hAnsi="Times New Roman"/>
        </w:rPr>
      </w:pPr>
      <w:r w:rsidRPr="00C74DCD">
        <w:rPr>
          <w:rFonts w:ascii="Times New Roman" w:hAnsi="Times New Roman"/>
        </w:rPr>
        <w:t>9)умение находить в различных источниках информацию, необходимую для решения математических проблем, и представлять ее в понятной форме, принимать решение в условиях неполной или избыточной, точной или вероятностной информации;</w:t>
      </w:r>
    </w:p>
    <w:p w:rsidR="00C74DCD" w:rsidRPr="00C74DCD" w:rsidRDefault="00C74DCD" w:rsidP="00C74DCD">
      <w:pPr>
        <w:tabs>
          <w:tab w:val="left" w:pos="426"/>
          <w:tab w:val="left" w:pos="567"/>
        </w:tabs>
        <w:spacing w:after="0" w:line="240" w:lineRule="auto"/>
        <w:ind w:firstLine="709"/>
        <w:jc w:val="both"/>
        <w:rPr>
          <w:rFonts w:ascii="Times New Roman" w:hAnsi="Times New Roman"/>
        </w:rPr>
      </w:pPr>
      <w:r w:rsidRPr="00C74DCD">
        <w:rPr>
          <w:rFonts w:ascii="Times New Roman" w:hAnsi="Times New Roman"/>
        </w:rPr>
        <w:t>10) умение понимать и использовать математические средства наглядности для иллюстрации, интерпретации, аргументации;</w:t>
      </w:r>
    </w:p>
    <w:p w:rsidR="00C74DCD" w:rsidRPr="00C74DCD" w:rsidRDefault="00C74DCD" w:rsidP="00C74DCD">
      <w:pPr>
        <w:tabs>
          <w:tab w:val="left" w:pos="426"/>
          <w:tab w:val="left" w:pos="567"/>
        </w:tabs>
        <w:spacing w:after="0" w:line="240" w:lineRule="auto"/>
        <w:ind w:firstLine="709"/>
        <w:jc w:val="both"/>
        <w:rPr>
          <w:rFonts w:ascii="Times New Roman" w:hAnsi="Times New Roman"/>
        </w:rPr>
      </w:pPr>
      <w:r w:rsidRPr="00C74DCD">
        <w:rPr>
          <w:rFonts w:ascii="Times New Roman" w:hAnsi="Times New Roman"/>
        </w:rPr>
        <w:t>11) умение выдвигать гипотезы при решении задач и понимать необходимость их проверки;</w:t>
      </w:r>
    </w:p>
    <w:p w:rsidR="00C74DCD" w:rsidRPr="00C74DCD" w:rsidRDefault="00C74DCD" w:rsidP="00C74DCD">
      <w:pPr>
        <w:tabs>
          <w:tab w:val="left" w:pos="426"/>
          <w:tab w:val="left" w:pos="567"/>
        </w:tabs>
        <w:spacing w:after="0" w:line="240" w:lineRule="auto"/>
        <w:ind w:firstLine="709"/>
        <w:jc w:val="both"/>
        <w:rPr>
          <w:rFonts w:ascii="Times New Roman" w:hAnsi="Times New Roman"/>
        </w:rPr>
      </w:pPr>
      <w:r w:rsidRPr="00C74DCD">
        <w:rPr>
          <w:rFonts w:ascii="Times New Roman" w:hAnsi="Times New Roman"/>
        </w:rPr>
        <w:t>12) понимание сущности алгоритмических предписаний и умение действовать в соответствии с предложенным алгоритмом.</w:t>
      </w:r>
    </w:p>
    <w:p w:rsidR="00C74DCD" w:rsidRPr="00C74DCD" w:rsidRDefault="00C74DCD" w:rsidP="00C74DCD">
      <w:pPr>
        <w:tabs>
          <w:tab w:val="left" w:pos="426"/>
          <w:tab w:val="left" w:pos="567"/>
        </w:tabs>
        <w:spacing w:after="0" w:line="240" w:lineRule="auto"/>
        <w:ind w:firstLine="567"/>
        <w:jc w:val="both"/>
        <w:rPr>
          <w:rFonts w:ascii="Times New Roman" w:hAnsi="Times New Roman"/>
          <w:b/>
        </w:rPr>
      </w:pPr>
      <w:r w:rsidRPr="00C74DCD">
        <w:rPr>
          <w:rFonts w:ascii="Times New Roman" w:hAnsi="Times New Roman"/>
          <w:b/>
        </w:rPr>
        <w:t xml:space="preserve"> Предметные результаты:</w:t>
      </w:r>
    </w:p>
    <w:p w:rsidR="00C74DCD" w:rsidRPr="00C74DCD" w:rsidRDefault="00C74DCD" w:rsidP="00C74DCD">
      <w:pPr>
        <w:pStyle w:val="dash0410043104370430044600200441043f04380441043a0430"/>
        <w:ind w:left="0" w:firstLine="709"/>
      </w:pPr>
      <w:r w:rsidRPr="00C74DCD">
        <w:rPr>
          <w:rStyle w:val="dash0410043104370430044600200441043f04380441043a0430char1"/>
        </w:rPr>
        <w:t>1)осознание значения математики и информатики в повседневной жизни человека;</w:t>
      </w:r>
    </w:p>
    <w:p w:rsidR="00C74DCD" w:rsidRPr="00C74DCD" w:rsidRDefault="00C74DCD" w:rsidP="00C74DCD">
      <w:pPr>
        <w:tabs>
          <w:tab w:val="left" w:pos="426"/>
          <w:tab w:val="left" w:pos="567"/>
        </w:tabs>
        <w:spacing w:after="0" w:line="240" w:lineRule="auto"/>
        <w:ind w:firstLine="709"/>
        <w:jc w:val="both"/>
        <w:rPr>
          <w:rFonts w:ascii="Times New Roman" w:hAnsi="Times New Roman"/>
        </w:rPr>
      </w:pPr>
      <w:r w:rsidRPr="00C74DCD">
        <w:rPr>
          <w:rFonts w:ascii="Times New Roman" w:hAnsi="Times New Roman"/>
        </w:rPr>
        <w:t>2) представление  о математической науке как сфере математической деятельности, об этапах ее развития, о ее значимости для развития цивилизации;</w:t>
      </w:r>
    </w:p>
    <w:p w:rsidR="00C74DCD" w:rsidRPr="00C74DCD" w:rsidRDefault="00C74DCD" w:rsidP="00C74DCD">
      <w:pPr>
        <w:tabs>
          <w:tab w:val="left" w:pos="426"/>
          <w:tab w:val="left" w:pos="567"/>
        </w:tabs>
        <w:spacing w:after="0" w:line="240" w:lineRule="auto"/>
        <w:ind w:firstLine="709"/>
        <w:jc w:val="both"/>
        <w:rPr>
          <w:rFonts w:ascii="Times New Roman" w:hAnsi="Times New Roman"/>
        </w:rPr>
      </w:pPr>
      <w:r w:rsidRPr="00C74DCD">
        <w:rPr>
          <w:rFonts w:ascii="Times New Roman" w:hAnsi="Times New Roman"/>
        </w:rPr>
        <w:t>3)развитие умений работать с учебным текстом( 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;</w:t>
      </w:r>
    </w:p>
    <w:p w:rsidR="00C74DCD" w:rsidRPr="00C74DCD" w:rsidRDefault="00C74DCD" w:rsidP="00C74DCD">
      <w:pPr>
        <w:tabs>
          <w:tab w:val="left" w:pos="426"/>
          <w:tab w:val="left" w:pos="567"/>
        </w:tabs>
        <w:spacing w:after="0" w:line="240" w:lineRule="auto"/>
        <w:ind w:firstLine="709"/>
        <w:jc w:val="both"/>
        <w:rPr>
          <w:rFonts w:ascii="Times New Roman" w:hAnsi="Times New Roman"/>
        </w:rPr>
      </w:pPr>
      <w:r w:rsidRPr="00C74DCD">
        <w:rPr>
          <w:rFonts w:ascii="Times New Roman" w:hAnsi="Times New Roman"/>
        </w:rPr>
        <w:t>4) владение базовым понятийным аппаратом по основным разделам содержания;</w:t>
      </w:r>
    </w:p>
    <w:p w:rsidR="00C74DCD" w:rsidRPr="00C74DCD" w:rsidRDefault="00C74DCD" w:rsidP="00C74DCD">
      <w:pPr>
        <w:tabs>
          <w:tab w:val="left" w:pos="426"/>
          <w:tab w:val="left" w:pos="567"/>
        </w:tabs>
        <w:spacing w:after="0" w:line="240" w:lineRule="auto"/>
        <w:ind w:firstLine="709"/>
        <w:jc w:val="both"/>
        <w:rPr>
          <w:rFonts w:ascii="Times New Roman" w:hAnsi="Times New Roman"/>
        </w:rPr>
      </w:pPr>
      <w:r w:rsidRPr="00C74DCD">
        <w:rPr>
          <w:rFonts w:ascii="Times New Roman" w:hAnsi="Times New Roman"/>
        </w:rPr>
        <w:t>5) систематические знания о функциях , фигурах и их свойствах;</w:t>
      </w:r>
    </w:p>
    <w:p w:rsidR="00C74DCD" w:rsidRPr="00C74DCD" w:rsidRDefault="00C74DCD" w:rsidP="00C74DCD">
      <w:pPr>
        <w:spacing w:after="0" w:line="240" w:lineRule="auto"/>
        <w:ind w:firstLine="709"/>
        <w:jc w:val="both"/>
        <w:rPr>
          <w:rFonts w:ascii="Times New Roman" w:hAnsi="Times New Roman"/>
        </w:rPr>
      </w:pPr>
      <w:r w:rsidRPr="00C74DCD">
        <w:rPr>
          <w:rFonts w:ascii="Times New Roman" w:hAnsi="Times New Roman"/>
        </w:rPr>
        <w:t xml:space="preserve">6)практически значимые математические умения и навыки, их применение к решению математических и нематематических задач. </w:t>
      </w:r>
    </w:p>
    <w:p w:rsidR="00C74DCD" w:rsidRPr="00C74DCD" w:rsidRDefault="00C74DCD" w:rsidP="00C74DCD">
      <w:pPr>
        <w:spacing w:after="0" w:line="240" w:lineRule="auto"/>
        <w:ind w:firstLine="709"/>
        <w:jc w:val="both"/>
        <w:rPr>
          <w:rFonts w:ascii="Times New Roman" w:hAnsi="Times New Roman"/>
        </w:rPr>
      </w:pPr>
      <w:r w:rsidRPr="00C74DCD">
        <w:rPr>
          <w:rFonts w:ascii="Times New Roman" w:hAnsi="Times New Roman"/>
        </w:rPr>
        <w:t>Для реализации данного курса используются педагогические технологии обучения: технологии развивающего обучения, технологии уровневой дифференциации, технология проблемного обучения.</w:t>
      </w:r>
    </w:p>
    <w:p w:rsidR="00C74DCD" w:rsidRPr="00C74DCD" w:rsidRDefault="00C74DCD" w:rsidP="00C74DCD">
      <w:pPr>
        <w:spacing w:after="0" w:line="240" w:lineRule="auto"/>
        <w:ind w:firstLine="426"/>
        <w:jc w:val="both"/>
        <w:rPr>
          <w:rFonts w:ascii="Times New Roman" w:hAnsi="Times New Roman"/>
        </w:rPr>
      </w:pPr>
      <w:r w:rsidRPr="00C74DCD">
        <w:rPr>
          <w:rFonts w:ascii="Times New Roman" w:hAnsi="Times New Roman"/>
        </w:rPr>
        <w:t xml:space="preserve">Авторская программа рассчитана на 105 часов по алгебре, что соответствует учебному плану школы. </w:t>
      </w:r>
    </w:p>
    <w:p w:rsidR="00C74DCD" w:rsidRPr="00C74DCD" w:rsidRDefault="00C74DCD" w:rsidP="00C74DCD">
      <w:pPr>
        <w:spacing w:after="0" w:line="240" w:lineRule="auto"/>
        <w:jc w:val="both"/>
        <w:rPr>
          <w:rFonts w:ascii="Times New Roman" w:hAnsi="Times New Roman"/>
        </w:rPr>
      </w:pPr>
      <w:r w:rsidRPr="00C74DCD">
        <w:rPr>
          <w:rFonts w:ascii="Times New Roman" w:hAnsi="Times New Roman"/>
        </w:rPr>
        <w:t xml:space="preserve">            Рабочая программа предусматривает проведение 8  контрольных работ.</w:t>
      </w:r>
    </w:p>
    <w:p w:rsidR="00C74DCD" w:rsidRPr="00C74DCD" w:rsidRDefault="00C74DCD" w:rsidP="00C74DCD">
      <w:pPr>
        <w:spacing w:after="0" w:line="240" w:lineRule="auto"/>
        <w:ind w:firstLine="426"/>
        <w:jc w:val="both"/>
        <w:rPr>
          <w:rFonts w:ascii="Times New Roman" w:hAnsi="Times New Roman"/>
        </w:rPr>
      </w:pPr>
      <w:r w:rsidRPr="00C74DCD">
        <w:rPr>
          <w:rFonts w:ascii="Times New Roman" w:hAnsi="Times New Roman"/>
        </w:rPr>
        <w:t xml:space="preserve">       Уровень обучения:  базовый.</w:t>
      </w:r>
    </w:p>
    <w:p w:rsidR="00C74DCD" w:rsidRPr="00C74DCD" w:rsidRDefault="00C74DCD" w:rsidP="00C74DCD">
      <w:pPr>
        <w:spacing w:after="0" w:line="240" w:lineRule="auto"/>
        <w:ind w:firstLine="851"/>
        <w:jc w:val="both"/>
        <w:rPr>
          <w:rFonts w:ascii="Times New Roman" w:hAnsi="Times New Roman"/>
        </w:rPr>
      </w:pPr>
      <w:r w:rsidRPr="00C74DCD">
        <w:rPr>
          <w:rFonts w:ascii="Times New Roman" w:hAnsi="Times New Roman"/>
        </w:rPr>
        <w:t>При этом предполагается построение курса в форме последовательности тематических блоков с чередованием материала по алгебре  и  геометрии.</w:t>
      </w:r>
    </w:p>
    <w:p w:rsidR="00C74DCD" w:rsidRPr="00C74DCD" w:rsidRDefault="00C74DCD" w:rsidP="00C74DCD">
      <w:pPr>
        <w:pStyle w:val="FR2"/>
        <w:tabs>
          <w:tab w:val="left" w:pos="720"/>
        </w:tabs>
        <w:spacing w:line="240" w:lineRule="auto"/>
        <w:ind w:firstLine="426"/>
        <w:jc w:val="both"/>
        <w:rPr>
          <w:b w:val="0"/>
          <w:sz w:val="24"/>
          <w:szCs w:val="24"/>
        </w:rPr>
      </w:pPr>
      <w:r w:rsidRPr="00C74DCD">
        <w:rPr>
          <w:b w:val="0"/>
          <w:sz w:val="24"/>
          <w:szCs w:val="24"/>
        </w:rPr>
        <w:t xml:space="preserve">      Промежуточная аттестация проводится в форме контрольных, самостоятельных работ. Итоговая аттестация предусмотрена в виде итогового теста. </w:t>
      </w:r>
    </w:p>
    <w:p w:rsidR="00C74DCD" w:rsidRPr="00C74DCD" w:rsidRDefault="00C74DCD" w:rsidP="00C74DCD">
      <w:pPr>
        <w:spacing w:after="0" w:line="240" w:lineRule="auto"/>
        <w:ind w:firstLine="709"/>
        <w:jc w:val="both"/>
        <w:rPr>
          <w:rFonts w:ascii="Times New Roman" w:hAnsi="Times New Roman"/>
        </w:rPr>
      </w:pPr>
      <w:r w:rsidRPr="00C74DCD">
        <w:rPr>
          <w:rFonts w:ascii="Times New Roman" w:hAnsi="Times New Roman"/>
        </w:rPr>
        <w:t xml:space="preserve">В течении года возможны коррективы рабочей программы, связанные с объективными причинами. </w:t>
      </w:r>
    </w:p>
    <w:p w:rsidR="00C74DCD" w:rsidRPr="00C74DCD" w:rsidRDefault="00C74DCD" w:rsidP="00C74DCD">
      <w:pPr>
        <w:spacing w:after="0" w:line="240" w:lineRule="auto"/>
        <w:ind w:firstLine="426"/>
        <w:jc w:val="both"/>
        <w:rPr>
          <w:rFonts w:ascii="Times New Roman" w:hAnsi="Times New Roman"/>
          <w:b/>
          <w:sz w:val="28"/>
          <w:szCs w:val="28"/>
        </w:rPr>
      </w:pPr>
      <w:r w:rsidRPr="00C74DCD">
        <w:rPr>
          <w:rFonts w:ascii="Times New Roman" w:hAnsi="Times New Roman"/>
          <w:b/>
          <w:sz w:val="28"/>
          <w:szCs w:val="28"/>
        </w:rPr>
        <w:t>Требования к уровню подготовки учащихся 8 класса</w:t>
      </w:r>
    </w:p>
    <w:p w:rsidR="00C74DCD" w:rsidRPr="00C74DCD" w:rsidRDefault="00C74DCD" w:rsidP="00C74DCD">
      <w:pPr>
        <w:spacing w:after="0" w:line="240" w:lineRule="auto"/>
        <w:ind w:firstLine="426"/>
        <w:jc w:val="both"/>
        <w:rPr>
          <w:rFonts w:ascii="Times New Roman" w:hAnsi="Times New Roman"/>
        </w:rPr>
      </w:pPr>
      <w:r w:rsidRPr="00C74DCD">
        <w:rPr>
          <w:rFonts w:ascii="Times New Roman" w:hAnsi="Times New Roman"/>
        </w:rPr>
        <w:t xml:space="preserve">В результате изучения математики </w:t>
      </w:r>
      <w:r w:rsidRPr="00C74DCD">
        <w:rPr>
          <w:rFonts w:ascii="Times New Roman" w:hAnsi="Times New Roman"/>
          <w:b/>
        </w:rPr>
        <w:t>ученик научится</w:t>
      </w:r>
      <w:r w:rsidRPr="00C74DCD">
        <w:rPr>
          <w:rFonts w:ascii="Times New Roman" w:hAnsi="Times New Roman"/>
        </w:rPr>
        <w:t>:</w:t>
      </w:r>
    </w:p>
    <w:p w:rsidR="00C74DCD" w:rsidRPr="00C74DCD" w:rsidRDefault="00C74DCD" w:rsidP="00C74DCD">
      <w:pPr>
        <w:pStyle w:val="aa"/>
        <w:numPr>
          <w:ilvl w:val="0"/>
          <w:numId w:val="2"/>
        </w:numPr>
        <w:ind w:left="0" w:firstLine="426"/>
        <w:jc w:val="both"/>
      </w:pPr>
      <w:r w:rsidRPr="00C74DCD">
        <w:t>Оперировать понятиями «тождество», «тождественное преобразование», решать задачи, содержащие буквенные данные, работать с формулами;</w:t>
      </w:r>
    </w:p>
    <w:p w:rsidR="00C74DCD" w:rsidRPr="00C74DCD" w:rsidRDefault="00C74DCD" w:rsidP="00C74DCD">
      <w:pPr>
        <w:pStyle w:val="aa"/>
        <w:numPr>
          <w:ilvl w:val="0"/>
          <w:numId w:val="2"/>
        </w:numPr>
        <w:ind w:left="0" w:firstLine="426"/>
        <w:jc w:val="both"/>
      </w:pPr>
      <w:r w:rsidRPr="00C74DCD">
        <w:t>Оперировать понятием квадратного корня, применять его в вычислениях;</w:t>
      </w:r>
    </w:p>
    <w:p w:rsidR="00C74DCD" w:rsidRPr="00C74DCD" w:rsidRDefault="00C74DCD" w:rsidP="00C74DCD">
      <w:pPr>
        <w:pStyle w:val="aa"/>
        <w:numPr>
          <w:ilvl w:val="0"/>
          <w:numId w:val="2"/>
        </w:numPr>
        <w:ind w:left="0" w:firstLine="426"/>
        <w:jc w:val="both"/>
      </w:pPr>
      <w:r w:rsidRPr="00C74DCD">
        <w:t>Выполнять преобразование выражений, содержащих степени с целыми показателями и квадратные корни;</w:t>
      </w:r>
    </w:p>
    <w:p w:rsidR="00C74DCD" w:rsidRPr="00C74DCD" w:rsidRDefault="00C74DCD" w:rsidP="00C74DCD">
      <w:pPr>
        <w:pStyle w:val="aa"/>
        <w:numPr>
          <w:ilvl w:val="0"/>
          <w:numId w:val="2"/>
        </w:numPr>
        <w:ind w:left="0" w:firstLine="426"/>
        <w:jc w:val="both"/>
      </w:pPr>
      <w:r w:rsidRPr="00C74DCD">
        <w:t>Выполнять тождественные преобразования рациональных выражений на основе правил действий над многочленами и алгебраическими дробями;</w:t>
      </w:r>
    </w:p>
    <w:p w:rsidR="00C74DCD" w:rsidRPr="00C74DCD" w:rsidRDefault="00C74DCD" w:rsidP="00C74DCD">
      <w:pPr>
        <w:pStyle w:val="aa"/>
        <w:numPr>
          <w:ilvl w:val="0"/>
          <w:numId w:val="2"/>
        </w:numPr>
        <w:ind w:left="0" w:firstLine="426"/>
        <w:jc w:val="both"/>
      </w:pPr>
      <w:r w:rsidRPr="00C74DCD">
        <w:t>Решать основные виды рациональных уравнений с одной переменной;</w:t>
      </w:r>
    </w:p>
    <w:p w:rsidR="00C74DCD" w:rsidRPr="00C74DCD" w:rsidRDefault="00C74DCD" w:rsidP="00C74DCD">
      <w:pPr>
        <w:pStyle w:val="aa"/>
        <w:numPr>
          <w:ilvl w:val="0"/>
          <w:numId w:val="2"/>
        </w:numPr>
        <w:ind w:left="0" w:firstLine="426"/>
        <w:jc w:val="both"/>
      </w:pPr>
      <w:r w:rsidRPr="00C74DCD">
        <w:t>Принимать уравнение как важнейшую математическую модель для описания и изучения разнообразных реальных ситуаций, решать задачи алгебраическим методом;</w:t>
      </w:r>
    </w:p>
    <w:p w:rsidR="00C74DCD" w:rsidRPr="00C74DCD" w:rsidRDefault="00C74DCD" w:rsidP="00C74DCD">
      <w:pPr>
        <w:pStyle w:val="aa"/>
        <w:numPr>
          <w:ilvl w:val="0"/>
          <w:numId w:val="2"/>
        </w:numPr>
        <w:ind w:left="0" w:firstLine="426"/>
        <w:jc w:val="both"/>
      </w:pPr>
      <w:r w:rsidRPr="00C74DCD">
        <w:t>Понимать и использовать функциональные понятия, язык;</w:t>
      </w:r>
    </w:p>
    <w:p w:rsidR="00C74DCD" w:rsidRPr="00C74DCD" w:rsidRDefault="00C74DCD" w:rsidP="00C74DCD">
      <w:pPr>
        <w:pStyle w:val="aa"/>
        <w:numPr>
          <w:ilvl w:val="0"/>
          <w:numId w:val="2"/>
        </w:numPr>
        <w:ind w:left="0" w:firstLine="426"/>
        <w:jc w:val="both"/>
      </w:pPr>
      <w:r w:rsidRPr="00C74DCD">
        <w:t>Строить графики элементарных функций, исследовать свойства числовых функций на основе изучения поведения графиков;</w:t>
      </w:r>
    </w:p>
    <w:p w:rsidR="00C74DCD" w:rsidRPr="00C74DCD" w:rsidRDefault="00C74DCD" w:rsidP="00C74DCD">
      <w:pPr>
        <w:pStyle w:val="aa"/>
        <w:numPr>
          <w:ilvl w:val="0"/>
          <w:numId w:val="2"/>
        </w:numPr>
        <w:ind w:left="0" w:firstLine="426"/>
        <w:jc w:val="both"/>
      </w:pPr>
      <w:r w:rsidRPr="00C74DCD">
        <w:lastRenderedPageBreak/>
        <w:t xml:space="preserve">Находить значения длин линейных элементов фигур и их отношения, применяя определения, свойства и признаки фигур и их элементов, отношения фигур </w:t>
      </w:r>
    </w:p>
    <w:p w:rsidR="00C74DCD" w:rsidRPr="00C74DCD" w:rsidRDefault="00C74DCD" w:rsidP="00C74DCD">
      <w:pPr>
        <w:spacing w:after="0" w:line="240" w:lineRule="auto"/>
        <w:ind w:firstLine="426"/>
        <w:jc w:val="both"/>
        <w:rPr>
          <w:rFonts w:ascii="Times New Roman" w:hAnsi="Times New Roman"/>
        </w:rPr>
      </w:pPr>
      <w:r w:rsidRPr="00C74DCD">
        <w:rPr>
          <w:rFonts w:ascii="Times New Roman" w:hAnsi="Times New Roman"/>
        </w:rPr>
        <w:t xml:space="preserve">      ( равенство, подобие), формулы площадей фигур;</w:t>
      </w:r>
    </w:p>
    <w:p w:rsidR="00C74DCD" w:rsidRPr="00C74DCD" w:rsidRDefault="00C74DCD" w:rsidP="00C74DCD">
      <w:pPr>
        <w:pStyle w:val="aa"/>
        <w:numPr>
          <w:ilvl w:val="0"/>
          <w:numId w:val="2"/>
        </w:numPr>
        <w:ind w:left="0" w:firstLine="426"/>
        <w:jc w:val="both"/>
      </w:pPr>
      <w:r w:rsidRPr="00C74DCD">
        <w:t>Доказывать теоремы;</w:t>
      </w:r>
    </w:p>
    <w:p w:rsidR="00C74DCD" w:rsidRPr="00C74DCD" w:rsidRDefault="00C74DCD" w:rsidP="00C74DCD">
      <w:pPr>
        <w:pStyle w:val="aa"/>
        <w:numPr>
          <w:ilvl w:val="0"/>
          <w:numId w:val="2"/>
        </w:numPr>
        <w:ind w:left="0" w:firstLine="426"/>
        <w:jc w:val="both"/>
      </w:pPr>
      <w:r w:rsidRPr="00C74DCD">
        <w:t xml:space="preserve">Решать задачи на доказательство, опираясь на изученные свойства фигур и отношения между ними и применяя изученные методы доказательств; </w:t>
      </w:r>
    </w:p>
    <w:p w:rsidR="00C74DCD" w:rsidRPr="00C74DCD" w:rsidRDefault="00C74DCD" w:rsidP="00C74DCD">
      <w:pPr>
        <w:pStyle w:val="aa"/>
        <w:numPr>
          <w:ilvl w:val="0"/>
          <w:numId w:val="2"/>
        </w:numPr>
        <w:ind w:left="0" w:firstLine="426"/>
        <w:jc w:val="both"/>
      </w:pPr>
      <w:r w:rsidRPr="00C74DCD">
        <w:t>Решать простейшие планиметрические задачи и практические задачи , связанные с нахождением геометрических величин;</w:t>
      </w:r>
    </w:p>
    <w:p w:rsidR="00C74DCD" w:rsidRPr="00C74DCD" w:rsidRDefault="00C74DCD" w:rsidP="00C74DCD">
      <w:pPr>
        <w:spacing w:after="0" w:line="240" w:lineRule="auto"/>
        <w:ind w:firstLine="426"/>
        <w:jc w:val="both"/>
        <w:rPr>
          <w:rFonts w:ascii="Times New Roman" w:hAnsi="Times New Roman"/>
        </w:rPr>
      </w:pPr>
      <w:r w:rsidRPr="00C74DCD">
        <w:rPr>
          <w:rFonts w:ascii="Times New Roman" w:hAnsi="Times New Roman"/>
        </w:rPr>
        <w:t xml:space="preserve">В результате изучения математики </w:t>
      </w:r>
      <w:r w:rsidRPr="00C74DCD">
        <w:rPr>
          <w:rFonts w:ascii="Times New Roman" w:hAnsi="Times New Roman"/>
          <w:b/>
        </w:rPr>
        <w:t>ученик получит возможность</w:t>
      </w:r>
      <w:r w:rsidRPr="00C74DCD">
        <w:rPr>
          <w:rFonts w:ascii="Times New Roman" w:hAnsi="Times New Roman"/>
        </w:rPr>
        <w:t>:</w:t>
      </w:r>
    </w:p>
    <w:p w:rsidR="00C74DCD" w:rsidRPr="00C74DCD" w:rsidRDefault="00C74DCD" w:rsidP="00C74DCD">
      <w:pPr>
        <w:pStyle w:val="aa"/>
        <w:numPr>
          <w:ilvl w:val="0"/>
          <w:numId w:val="3"/>
        </w:numPr>
        <w:ind w:left="0" w:firstLine="426"/>
        <w:jc w:val="both"/>
      </w:pPr>
      <w:r w:rsidRPr="00C74DCD">
        <w:t>Овладеть специальными приемами решения уравнений и систем уравнений; уверенно применять аппарат уравнений для решения разнообразных задач по математике, смежных предметов, практики;</w:t>
      </w:r>
    </w:p>
    <w:p w:rsidR="00C74DCD" w:rsidRPr="00C74DCD" w:rsidRDefault="00C74DCD" w:rsidP="00C74DCD">
      <w:pPr>
        <w:pStyle w:val="aa"/>
        <w:numPr>
          <w:ilvl w:val="0"/>
          <w:numId w:val="3"/>
        </w:numPr>
        <w:ind w:left="0" w:firstLine="426"/>
        <w:jc w:val="both"/>
      </w:pPr>
      <w:r w:rsidRPr="00C74DCD">
        <w:t>Выполнять многошаговые преобразования рациональных выражений, применяя широкий набор способов и приемов;</w:t>
      </w:r>
    </w:p>
    <w:p w:rsidR="00C74DCD" w:rsidRPr="00C74DCD" w:rsidRDefault="00C74DCD" w:rsidP="00C74DCD">
      <w:pPr>
        <w:pStyle w:val="aa"/>
        <w:numPr>
          <w:ilvl w:val="0"/>
          <w:numId w:val="3"/>
        </w:numPr>
        <w:ind w:left="0" w:firstLine="426"/>
        <w:jc w:val="both"/>
      </w:pPr>
      <w:r w:rsidRPr="00C74DCD">
        <w:t>Применять тождественные преобразования для решения задач из различных разделов курса;</w:t>
      </w:r>
    </w:p>
    <w:p w:rsidR="00C74DCD" w:rsidRPr="00C74DCD" w:rsidRDefault="00C74DCD" w:rsidP="00C74DCD">
      <w:pPr>
        <w:pStyle w:val="aa"/>
        <w:numPr>
          <w:ilvl w:val="0"/>
          <w:numId w:val="3"/>
        </w:numPr>
        <w:ind w:left="0" w:firstLine="426"/>
        <w:jc w:val="both"/>
      </w:pPr>
      <w:r w:rsidRPr="00C74DCD">
        <w:t>Проводить исследования, связанные с изучением свойств функций; на основе графиков изученных функций строить более сложные графики;</w:t>
      </w:r>
    </w:p>
    <w:p w:rsidR="00C74DCD" w:rsidRPr="00C74DCD" w:rsidRDefault="00C74DCD" w:rsidP="00C74DCD">
      <w:pPr>
        <w:pStyle w:val="aa"/>
        <w:numPr>
          <w:ilvl w:val="0"/>
          <w:numId w:val="3"/>
        </w:numPr>
        <w:ind w:left="0" w:firstLine="426"/>
        <w:jc w:val="both"/>
      </w:pPr>
      <w:r w:rsidRPr="00C74DCD">
        <w:t>Овладеть методами решения задач на вычисление и доказательство;</w:t>
      </w:r>
    </w:p>
    <w:p w:rsidR="00C74DCD" w:rsidRPr="00C74DCD" w:rsidRDefault="00C74DCD" w:rsidP="00C74DCD">
      <w:pPr>
        <w:pStyle w:val="aa"/>
        <w:numPr>
          <w:ilvl w:val="0"/>
          <w:numId w:val="3"/>
        </w:numPr>
        <w:ind w:left="0" w:firstLine="426"/>
        <w:jc w:val="both"/>
      </w:pPr>
      <w:r w:rsidRPr="00C74DCD">
        <w:t>Приобрести опыт применения алгебраического аппарата при решении геометрических задач;</w:t>
      </w:r>
    </w:p>
    <w:p w:rsidR="00C74DCD" w:rsidRPr="00C74DCD" w:rsidRDefault="00C74DCD" w:rsidP="00C74DCD">
      <w:pPr>
        <w:pStyle w:val="aa"/>
        <w:numPr>
          <w:ilvl w:val="0"/>
          <w:numId w:val="3"/>
        </w:numPr>
        <w:ind w:left="0" w:firstLine="426"/>
        <w:jc w:val="both"/>
      </w:pPr>
      <w:r w:rsidRPr="00C74DCD">
        <w:t>Вычислять площади фигур, составленных из двух и более прямоугольников, параллелограммов, треугольников;</w:t>
      </w:r>
    </w:p>
    <w:p w:rsidR="00C74DCD" w:rsidRPr="00C74DCD" w:rsidRDefault="00C74DCD" w:rsidP="00C74DCD">
      <w:pPr>
        <w:pStyle w:val="aa"/>
        <w:numPr>
          <w:ilvl w:val="0"/>
          <w:numId w:val="3"/>
        </w:numPr>
        <w:ind w:left="0" w:firstLine="426"/>
        <w:jc w:val="both"/>
      </w:pPr>
      <w:r w:rsidRPr="00C74DCD">
        <w:t xml:space="preserve">Вычислять площади многоугольников, используя отношения равновеликости и равносоставленности; </w:t>
      </w:r>
    </w:p>
    <w:p w:rsidR="00C74DCD" w:rsidRPr="00C74DCD" w:rsidRDefault="00C74DCD" w:rsidP="00C74DCD">
      <w:pPr>
        <w:pStyle w:val="aa"/>
        <w:numPr>
          <w:ilvl w:val="0"/>
          <w:numId w:val="3"/>
        </w:numPr>
        <w:ind w:left="0" w:firstLine="426"/>
        <w:jc w:val="both"/>
      </w:pPr>
      <w:r w:rsidRPr="00C74DCD">
        <w:t>Приобрести опыт выполнения проектов</w:t>
      </w:r>
    </w:p>
    <w:p w:rsidR="00C74DCD" w:rsidRPr="00C74DCD" w:rsidRDefault="00C74DCD" w:rsidP="00C74DCD">
      <w:pPr>
        <w:spacing w:after="0" w:line="240" w:lineRule="auto"/>
        <w:jc w:val="both"/>
        <w:rPr>
          <w:rFonts w:ascii="Times New Roman" w:hAnsi="Times New Roman"/>
          <w:b/>
          <w:sz w:val="28"/>
        </w:rPr>
      </w:pPr>
      <w:r w:rsidRPr="00C74DCD">
        <w:rPr>
          <w:rFonts w:ascii="Times New Roman" w:hAnsi="Times New Roman"/>
          <w:b/>
          <w:sz w:val="28"/>
        </w:rPr>
        <w:t>Учебно-тематический план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878"/>
        <w:gridCol w:w="1596"/>
        <w:gridCol w:w="1798"/>
        <w:gridCol w:w="1941"/>
      </w:tblGrid>
      <w:tr w:rsidR="005366DD" w:rsidRPr="005366DD" w:rsidTr="005366DD">
        <w:tc>
          <w:tcPr>
            <w:tcW w:w="2878" w:type="dxa"/>
          </w:tcPr>
          <w:p w:rsidR="005366DD" w:rsidRPr="005366DD" w:rsidRDefault="005366DD" w:rsidP="00C74DCD">
            <w:pPr>
              <w:spacing w:after="0" w:line="240" w:lineRule="auto"/>
              <w:jc w:val="both"/>
              <w:rPr>
                <w:rFonts w:ascii="Times New Roman" w:hAnsi="Times New Roman"/>
                <w:b/>
              </w:rPr>
            </w:pPr>
            <w:r w:rsidRPr="005366DD">
              <w:rPr>
                <w:rFonts w:ascii="Times New Roman" w:hAnsi="Times New Roman"/>
                <w:b/>
              </w:rPr>
              <w:t>Содержание</w:t>
            </w:r>
          </w:p>
        </w:tc>
        <w:tc>
          <w:tcPr>
            <w:tcW w:w="1596" w:type="dxa"/>
          </w:tcPr>
          <w:p w:rsidR="005366DD" w:rsidRPr="005366DD" w:rsidRDefault="005366DD" w:rsidP="00C74DCD">
            <w:pPr>
              <w:spacing w:after="0" w:line="240" w:lineRule="auto"/>
              <w:jc w:val="both"/>
              <w:rPr>
                <w:rFonts w:ascii="Times New Roman" w:hAnsi="Times New Roman"/>
                <w:b/>
              </w:rPr>
            </w:pPr>
            <w:r w:rsidRPr="005366DD">
              <w:rPr>
                <w:rFonts w:ascii="Times New Roman" w:hAnsi="Times New Roman"/>
                <w:b/>
              </w:rPr>
              <w:t>Кол-во часов</w:t>
            </w:r>
          </w:p>
        </w:tc>
        <w:tc>
          <w:tcPr>
            <w:tcW w:w="3739" w:type="dxa"/>
            <w:gridSpan w:val="2"/>
          </w:tcPr>
          <w:p w:rsidR="005366DD" w:rsidRPr="005366DD" w:rsidRDefault="005366DD" w:rsidP="00C74DCD">
            <w:pPr>
              <w:spacing w:after="0" w:line="240" w:lineRule="auto"/>
              <w:jc w:val="both"/>
              <w:rPr>
                <w:rFonts w:ascii="Times New Roman" w:hAnsi="Times New Roman"/>
                <w:b/>
              </w:rPr>
            </w:pPr>
            <w:r w:rsidRPr="005366DD">
              <w:rPr>
                <w:rFonts w:ascii="Times New Roman" w:hAnsi="Times New Roman"/>
                <w:b/>
              </w:rPr>
              <w:t>Из них количество проверочных работ</w:t>
            </w:r>
          </w:p>
        </w:tc>
      </w:tr>
      <w:tr w:rsidR="005366DD" w:rsidRPr="005366DD" w:rsidTr="005366DD">
        <w:tc>
          <w:tcPr>
            <w:tcW w:w="2878" w:type="dxa"/>
          </w:tcPr>
          <w:p w:rsidR="005366DD" w:rsidRPr="005366DD" w:rsidRDefault="005366DD" w:rsidP="00C74DCD">
            <w:pPr>
              <w:spacing w:after="0" w:line="240" w:lineRule="auto"/>
              <w:jc w:val="both"/>
              <w:rPr>
                <w:rFonts w:ascii="Times New Roman" w:hAnsi="Times New Roman"/>
                <w:b/>
              </w:rPr>
            </w:pPr>
          </w:p>
        </w:tc>
        <w:tc>
          <w:tcPr>
            <w:tcW w:w="1596" w:type="dxa"/>
          </w:tcPr>
          <w:p w:rsidR="005366DD" w:rsidRPr="005366DD" w:rsidRDefault="005366DD" w:rsidP="00C74DCD">
            <w:pPr>
              <w:spacing w:after="0" w:line="240" w:lineRule="auto"/>
              <w:jc w:val="both"/>
              <w:rPr>
                <w:rFonts w:ascii="Times New Roman" w:hAnsi="Times New Roman"/>
                <w:b/>
              </w:rPr>
            </w:pPr>
          </w:p>
        </w:tc>
        <w:tc>
          <w:tcPr>
            <w:tcW w:w="1798" w:type="dxa"/>
          </w:tcPr>
          <w:p w:rsidR="005366DD" w:rsidRPr="005366DD" w:rsidRDefault="005366DD" w:rsidP="00C74DCD">
            <w:pPr>
              <w:spacing w:after="0" w:line="240" w:lineRule="auto"/>
              <w:jc w:val="both"/>
              <w:rPr>
                <w:rFonts w:ascii="Times New Roman" w:hAnsi="Times New Roman"/>
                <w:b/>
              </w:rPr>
            </w:pPr>
            <w:r w:rsidRPr="005366DD">
              <w:rPr>
                <w:rFonts w:ascii="Times New Roman" w:hAnsi="Times New Roman"/>
                <w:b/>
              </w:rPr>
              <w:t>Контрольные</w:t>
            </w:r>
          </w:p>
        </w:tc>
        <w:tc>
          <w:tcPr>
            <w:tcW w:w="1941" w:type="dxa"/>
          </w:tcPr>
          <w:p w:rsidR="005366DD" w:rsidRPr="005366DD" w:rsidRDefault="005366DD" w:rsidP="00C74DCD">
            <w:pPr>
              <w:spacing w:after="0" w:line="240" w:lineRule="auto"/>
              <w:jc w:val="both"/>
              <w:rPr>
                <w:rFonts w:ascii="Times New Roman" w:hAnsi="Times New Roman"/>
                <w:b/>
              </w:rPr>
            </w:pPr>
            <w:r w:rsidRPr="005366DD">
              <w:rPr>
                <w:rFonts w:ascii="Times New Roman" w:hAnsi="Times New Roman"/>
                <w:b/>
              </w:rPr>
              <w:t>Лабораторные, практические</w:t>
            </w:r>
          </w:p>
        </w:tc>
      </w:tr>
      <w:tr w:rsidR="005366DD" w:rsidRPr="005366DD" w:rsidTr="005366DD">
        <w:tc>
          <w:tcPr>
            <w:tcW w:w="2878" w:type="dxa"/>
          </w:tcPr>
          <w:p w:rsidR="005366DD" w:rsidRPr="005366DD" w:rsidRDefault="005366DD" w:rsidP="00C74DCD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5366DD">
              <w:rPr>
                <w:rFonts w:ascii="Times New Roman" w:hAnsi="Times New Roman"/>
              </w:rPr>
              <w:t>Повторение</w:t>
            </w:r>
          </w:p>
        </w:tc>
        <w:tc>
          <w:tcPr>
            <w:tcW w:w="1596" w:type="dxa"/>
          </w:tcPr>
          <w:p w:rsidR="005366DD" w:rsidRPr="005366DD" w:rsidRDefault="005366DD" w:rsidP="00C74DCD">
            <w:pPr>
              <w:spacing w:after="0" w:line="240" w:lineRule="auto"/>
              <w:jc w:val="both"/>
              <w:rPr>
                <w:rFonts w:ascii="Times New Roman" w:hAnsi="Times New Roman"/>
                <w:b/>
              </w:rPr>
            </w:pPr>
            <w:r w:rsidRPr="005366DD">
              <w:rPr>
                <w:rFonts w:ascii="Times New Roman" w:hAnsi="Times New Roman"/>
                <w:b/>
              </w:rPr>
              <w:t>4</w:t>
            </w:r>
          </w:p>
        </w:tc>
        <w:tc>
          <w:tcPr>
            <w:tcW w:w="1798" w:type="dxa"/>
          </w:tcPr>
          <w:p w:rsidR="005366DD" w:rsidRPr="005366DD" w:rsidRDefault="005366DD" w:rsidP="00C74DCD">
            <w:pPr>
              <w:spacing w:after="0" w:line="240" w:lineRule="auto"/>
              <w:jc w:val="both"/>
              <w:rPr>
                <w:rFonts w:ascii="Times New Roman" w:hAnsi="Times New Roman"/>
                <w:b/>
              </w:rPr>
            </w:pPr>
            <w:r w:rsidRPr="005366DD">
              <w:rPr>
                <w:rFonts w:ascii="Times New Roman" w:hAnsi="Times New Roman"/>
                <w:b/>
              </w:rPr>
              <w:t>входная</w:t>
            </w:r>
          </w:p>
        </w:tc>
        <w:tc>
          <w:tcPr>
            <w:tcW w:w="1941" w:type="dxa"/>
          </w:tcPr>
          <w:p w:rsidR="005366DD" w:rsidRPr="005366DD" w:rsidRDefault="005366DD" w:rsidP="00C74DCD">
            <w:pPr>
              <w:spacing w:after="0" w:line="240" w:lineRule="auto"/>
              <w:jc w:val="both"/>
              <w:rPr>
                <w:rFonts w:ascii="Times New Roman" w:hAnsi="Times New Roman"/>
                <w:b/>
              </w:rPr>
            </w:pPr>
          </w:p>
        </w:tc>
      </w:tr>
      <w:tr w:rsidR="005366DD" w:rsidRPr="005366DD" w:rsidTr="005366DD">
        <w:tc>
          <w:tcPr>
            <w:tcW w:w="2878" w:type="dxa"/>
          </w:tcPr>
          <w:p w:rsidR="005366DD" w:rsidRPr="005366DD" w:rsidRDefault="005366DD" w:rsidP="00C74DCD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5366DD">
              <w:rPr>
                <w:rFonts w:ascii="Times New Roman" w:hAnsi="Times New Roman"/>
              </w:rPr>
              <w:t>Рациональные выражения</w:t>
            </w:r>
          </w:p>
        </w:tc>
        <w:tc>
          <w:tcPr>
            <w:tcW w:w="1596" w:type="dxa"/>
          </w:tcPr>
          <w:p w:rsidR="005366DD" w:rsidRPr="005366DD" w:rsidRDefault="005366DD" w:rsidP="005366DD">
            <w:pPr>
              <w:spacing w:after="0" w:line="240" w:lineRule="auto"/>
              <w:jc w:val="both"/>
              <w:rPr>
                <w:rFonts w:ascii="Times New Roman" w:hAnsi="Times New Roman"/>
                <w:b/>
              </w:rPr>
            </w:pPr>
            <w:r w:rsidRPr="005366DD">
              <w:rPr>
                <w:rFonts w:ascii="Times New Roman" w:hAnsi="Times New Roman"/>
                <w:b/>
              </w:rPr>
              <w:t>42</w:t>
            </w:r>
          </w:p>
        </w:tc>
        <w:tc>
          <w:tcPr>
            <w:tcW w:w="1798" w:type="dxa"/>
          </w:tcPr>
          <w:p w:rsidR="005366DD" w:rsidRPr="005366DD" w:rsidRDefault="005366DD" w:rsidP="00C74DCD">
            <w:pPr>
              <w:spacing w:after="0" w:line="240" w:lineRule="auto"/>
              <w:jc w:val="both"/>
              <w:rPr>
                <w:rFonts w:ascii="Times New Roman" w:hAnsi="Times New Roman"/>
                <w:b/>
              </w:rPr>
            </w:pPr>
            <w:r w:rsidRPr="005366DD">
              <w:rPr>
                <w:rFonts w:ascii="Times New Roman" w:hAnsi="Times New Roman"/>
                <w:b/>
              </w:rPr>
              <w:t>3</w:t>
            </w:r>
          </w:p>
        </w:tc>
        <w:tc>
          <w:tcPr>
            <w:tcW w:w="1941" w:type="dxa"/>
          </w:tcPr>
          <w:p w:rsidR="005366DD" w:rsidRPr="005366DD" w:rsidRDefault="005366DD" w:rsidP="00C74DCD">
            <w:pPr>
              <w:spacing w:after="0" w:line="240" w:lineRule="auto"/>
              <w:jc w:val="both"/>
              <w:rPr>
                <w:rFonts w:ascii="Times New Roman" w:hAnsi="Times New Roman"/>
                <w:b/>
              </w:rPr>
            </w:pPr>
          </w:p>
        </w:tc>
      </w:tr>
      <w:tr w:rsidR="005366DD" w:rsidRPr="005366DD" w:rsidTr="005366DD">
        <w:tc>
          <w:tcPr>
            <w:tcW w:w="2878" w:type="dxa"/>
          </w:tcPr>
          <w:p w:rsidR="005366DD" w:rsidRPr="005366DD" w:rsidRDefault="005366DD" w:rsidP="00C74DCD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5366DD">
              <w:rPr>
                <w:rFonts w:ascii="Times New Roman" w:hAnsi="Times New Roman"/>
              </w:rPr>
              <w:t>Квадратные корни. Действительные числа.</w:t>
            </w:r>
          </w:p>
        </w:tc>
        <w:tc>
          <w:tcPr>
            <w:tcW w:w="1596" w:type="dxa"/>
          </w:tcPr>
          <w:p w:rsidR="005366DD" w:rsidRPr="005366DD" w:rsidRDefault="005366DD" w:rsidP="00C74DCD">
            <w:pPr>
              <w:spacing w:after="0" w:line="240" w:lineRule="auto"/>
              <w:jc w:val="both"/>
              <w:rPr>
                <w:rFonts w:ascii="Times New Roman" w:hAnsi="Times New Roman"/>
                <w:b/>
              </w:rPr>
            </w:pPr>
            <w:r w:rsidRPr="005366DD">
              <w:rPr>
                <w:rFonts w:ascii="Times New Roman" w:hAnsi="Times New Roman"/>
                <w:b/>
              </w:rPr>
              <w:t>25</w:t>
            </w:r>
          </w:p>
        </w:tc>
        <w:tc>
          <w:tcPr>
            <w:tcW w:w="1798" w:type="dxa"/>
          </w:tcPr>
          <w:p w:rsidR="005366DD" w:rsidRPr="005366DD" w:rsidRDefault="005366DD" w:rsidP="00C74DCD">
            <w:pPr>
              <w:spacing w:after="0" w:line="240" w:lineRule="auto"/>
              <w:jc w:val="both"/>
              <w:rPr>
                <w:rFonts w:ascii="Times New Roman" w:hAnsi="Times New Roman"/>
                <w:b/>
              </w:rPr>
            </w:pPr>
            <w:r w:rsidRPr="005366DD">
              <w:rPr>
                <w:rFonts w:ascii="Times New Roman" w:hAnsi="Times New Roman"/>
                <w:b/>
              </w:rPr>
              <w:t>1</w:t>
            </w:r>
          </w:p>
        </w:tc>
        <w:tc>
          <w:tcPr>
            <w:tcW w:w="1941" w:type="dxa"/>
          </w:tcPr>
          <w:p w:rsidR="005366DD" w:rsidRPr="005366DD" w:rsidRDefault="005366DD" w:rsidP="00C74DCD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</w:p>
        </w:tc>
      </w:tr>
      <w:tr w:rsidR="005366DD" w:rsidRPr="005366DD" w:rsidTr="005366DD">
        <w:tc>
          <w:tcPr>
            <w:tcW w:w="2878" w:type="dxa"/>
          </w:tcPr>
          <w:p w:rsidR="005366DD" w:rsidRPr="005366DD" w:rsidRDefault="005366DD" w:rsidP="00C74DCD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5366DD">
              <w:rPr>
                <w:rFonts w:ascii="Times New Roman" w:hAnsi="Times New Roman"/>
              </w:rPr>
              <w:t>Квадратные уравнения.</w:t>
            </w:r>
          </w:p>
        </w:tc>
        <w:tc>
          <w:tcPr>
            <w:tcW w:w="1596" w:type="dxa"/>
          </w:tcPr>
          <w:p w:rsidR="005366DD" w:rsidRPr="005366DD" w:rsidRDefault="005366DD" w:rsidP="00C74DCD">
            <w:pPr>
              <w:spacing w:after="0" w:line="240" w:lineRule="auto"/>
              <w:jc w:val="both"/>
              <w:rPr>
                <w:rFonts w:ascii="Times New Roman" w:hAnsi="Times New Roman"/>
                <w:b/>
              </w:rPr>
            </w:pPr>
            <w:r w:rsidRPr="005366DD">
              <w:rPr>
                <w:rFonts w:ascii="Times New Roman" w:hAnsi="Times New Roman"/>
                <w:b/>
              </w:rPr>
              <w:t>25</w:t>
            </w:r>
          </w:p>
        </w:tc>
        <w:tc>
          <w:tcPr>
            <w:tcW w:w="1798" w:type="dxa"/>
          </w:tcPr>
          <w:p w:rsidR="005366DD" w:rsidRPr="005366DD" w:rsidRDefault="005366DD" w:rsidP="00C74DCD">
            <w:pPr>
              <w:spacing w:after="0" w:line="240" w:lineRule="auto"/>
              <w:jc w:val="both"/>
              <w:rPr>
                <w:rFonts w:ascii="Times New Roman" w:hAnsi="Times New Roman"/>
                <w:b/>
              </w:rPr>
            </w:pPr>
            <w:r w:rsidRPr="005366DD">
              <w:rPr>
                <w:rFonts w:ascii="Times New Roman" w:hAnsi="Times New Roman"/>
                <w:b/>
              </w:rPr>
              <w:t>2</w:t>
            </w:r>
          </w:p>
        </w:tc>
        <w:tc>
          <w:tcPr>
            <w:tcW w:w="1941" w:type="dxa"/>
          </w:tcPr>
          <w:p w:rsidR="005366DD" w:rsidRPr="005366DD" w:rsidRDefault="005366DD" w:rsidP="00C74DCD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</w:p>
        </w:tc>
      </w:tr>
      <w:tr w:rsidR="005366DD" w:rsidRPr="005366DD" w:rsidTr="005366DD">
        <w:tc>
          <w:tcPr>
            <w:tcW w:w="2878" w:type="dxa"/>
          </w:tcPr>
          <w:p w:rsidR="005366DD" w:rsidRPr="005366DD" w:rsidRDefault="005366DD" w:rsidP="00C74DCD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5366DD">
              <w:rPr>
                <w:rFonts w:ascii="Times New Roman" w:hAnsi="Times New Roman"/>
              </w:rPr>
              <w:t>Повторение и систематизация учебного материала</w:t>
            </w:r>
          </w:p>
        </w:tc>
        <w:tc>
          <w:tcPr>
            <w:tcW w:w="1596" w:type="dxa"/>
          </w:tcPr>
          <w:p w:rsidR="005366DD" w:rsidRPr="005366DD" w:rsidRDefault="005366DD" w:rsidP="00C74DCD">
            <w:pPr>
              <w:spacing w:after="0" w:line="240" w:lineRule="auto"/>
              <w:jc w:val="both"/>
              <w:rPr>
                <w:rFonts w:ascii="Times New Roman" w:hAnsi="Times New Roman"/>
                <w:b/>
              </w:rPr>
            </w:pPr>
            <w:r w:rsidRPr="005366DD">
              <w:rPr>
                <w:rFonts w:ascii="Times New Roman" w:hAnsi="Times New Roman"/>
                <w:b/>
              </w:rPr>
              <w:t>2</w:t>
            </w:r>
          </w:p>
        </w:tc>
        <w:tc>
          <w:tcPr>
            <w:tcW w:w="1798" w:type="dxa"/>
          </w:tcPr>
          <w:p w:rsidR="005366DD" w:rsidRPr="005366DD" w:rsidRDefault="005366DD" w:rsidP="00C74DCD">
            <w:pPr>
              <w:spacing w:after="0" w:line="240" w:lineRule="auto"/>
              <w:jc w:val="both"/>
              <w:rPr>
                <w:rFonts w:ascii="Times New Roman" w:hAnsi="Times New Roman"/>
                <w:b/>
              </w:rPr>
            </w:pPr>
            <w:r w:rsidRPr="005366DD">
              <w:rPr>
                <w:rFonts w:ascii="Times New Roman" w:hAnsi="Times New Roman"/>
                <w:b/>
              </w:rPr>
              <w:t>1</w:t>
            </w:r>
          </w:p>
        </w:tc>
        <w:tc>
          <w:tcPr>
            <w:tcW w:w="1941" w:type="dxa"/>
          </w:tcPr>
          <w:p w:rsidR="005366DD" w:rsidRPr="005366DD" w:rsidRDefault="005366DD" w:rsidP="00C74DCD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</w:p>
        </w:tc>
      </w:tr>
      <w:tr w:rsidR="005366DD" w:rsidRPr="005366DD" w:rsidTr="005366DD">
        <w:tc>
          <w:tcPr>
            <w:tcW w:w="2878" w:type="dxa"/>
          </w:tcPr>
          <w:p w:rsidR="005366DD" w:rsidRPr="005366DD" w:rsidRDefault="005366DD" w:rsidP="00C74DCD">
            <w:pPr>
              <w:spacing w:after="0" w:line="240" w:lineRule="auto"/>
              <w:jc w:val="both"/>
              <w:rPr>
                <w:rFonts w:ascii="Times New Roman" w:hAnsi="Times New Roman"/>
                <w:b/>
              </w:rPr>
            </w:pPr>
            <w:r w:rsidRPr="005366DD">
              <w:rPr>
                <w:rFonts w:ascii="Times New Roman" w:hAnsi="Times New Roman"/>
                <w:b/>
              </w:rPr>
              <w:t>Итого</w:t>
            </w:r>
          </w:p>
        </w:tc>
        <w:tc>
          <w:tcPr>
            <w:tcW w:w="1596" w:type="dxa"/>
          </w:tcPr>
          <w:p w:rsidR="005366DD" w:rsidRPr="005366DD" w:rsidRDefault="005366DD" w:rsidP="00C74DCD">
            <w:pPr>
              <w:spacing w:after="0" w:line="240" w:lineRule="auto"/>
              <w:jc w:val="both"/>
              <w:rPr>
                <w:rFonts w:ascii="Times New Roman" w:hAnsi="Times New Roman"/>
                <w:b/>
              </w:rPr>
            </w:pPr>
            <w:r w:rsidRPr="005366DD">
              <w:rPr>
                <w:rFonts w:ascii="Times New Roman" w:hAnsi="Times New Roman"/>
                <w:b/>
              </w:rPr>
              <w:t>98</w:t>
            </w:r>
          </w:p>
        </w:tc>
        <w:tc>
          <w:tcPr>
            <w:tcW w:w="1798" w:type="dxa"/>
          </w:tcPr>
          <w:p w:rsidR="005366DD" w:rsidRPr="005366DD" w:rsidRDefault="005366DD" w:rsidP="00C74DCD">
            <w:pPr>
              <w:spacing w:after="0" w:line="240" w:lineRule="auto"/>
              <w:jc w:val="both"/>
              <w:rPr>
                <w:rFonts w:ascii="Times New Roman" w:hAnsi="Times New Roman"/>
                <w:b/>
              </w:rPr>
            </w:pPr>
            <w:r w:rsidRPr="005366DD">
              <w:rPr>
                <w:rFonts w:ascii="Times New Roman" w:hAnsi="Times New Roman"/>
                <w:b/>
              </w:rPr>
              <w:t xml:space="preserve">входная + 7 </w:t>
            </w:r>
          </w:p>
        </w:tc>
        <w:tc>
          <w:tcPr>
            <w:tcW w:w="1941" w:type="dxa"/>
          </w:tcPr>
          <w:p w:rsidR="005366DD" w:rsidRPr="005366DD" w:rsidRDefault="005366DD" w:rsidP="00C74DCD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</w:p>
        </w:tc>
      </w:tr>
    </w:tbl>
    <w:p w:rsidR="00C74DCD" w:rsidRPr="00C74DCD" w:rsidRDefault="00C74DCD" w:rsidP="00C74DCD">
      <w:pPr>
        <w:spacing w:after="0" w:line="240" w:lineRule="auto"/>
        <w:jc w:val="both"/>
        <w:rPr>
          <w:rFonts w:ascii="Times New Roman" w:hAnsi="Times New Roman"/>
          <w:b/>
          <w:sz w:val="28"/>
        </w:rPr>
      </w:pPr>
    </w:p>
    <w:p w:rsidR="00C74DCD" w:rsidRPr="00C74DCD" w:rsidRDefault="00C74DCD" w:rsidP="00C74DCD">
      <w:pPr>
        <w:spacing w:after="0" w:line="240" w:lineRule="auto"/>
        <w:jc w:val="both"/>
        <w:rPr>
          <w:rFonts w:ascii="Times New Roman" w:hAnsi="Times New Roman"/>
          <w:b/>
          <w:sz w:val="28"/>
        </w:rPr>
      </w:pPr>
      <w:r w:rsidRPr="00C74DCD">
        <w:rPr>
          <w:rFonts w:ascii="Times New Roman" w:hAnsi="Times New Roman"/>
          <w:b/>
          <w:sz w:val="28"/>
        </w:rPr>
        <w:t>Содержание тем учебного курса</w:t>
      </w:r>
    </w:p>
    <w:p w:rsidR="00C74DCD" w:rsidRPr="00C74DCD" w:rsidRDefault="00C74DCD" w:rsidP="00C74DCD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:rsidR="00C74DCD" w:rsidRPr="00C74DCD" w:rsidRDefault="00C74DCD" w:rsidP="00C74DCD">
      <w:pPr>
        <w:spacing w:after="0" w:line="240" w:lineRule="auto"/>
        <w:jc w:val="both"/>
        <w:rPr>
          <w:rFonts w:ascii="Times New Roman" w:hAnsi="Times New Roman"/>
          <w:b/>
        </w:rPr>
      </w:pPr>
    </w:p>
    <w:p w:rsidR="00C74DCD" w:rsidRPr="00C74DCD" w:rsidRDefault="00C74DCD" w:rsidP="00C74DCD">
      <w:pPr>
        <w:spacing w:after="0" w:line="240" w:lineRule="auto"/>
        <w:ind w:firstLine="708"/>
        <w:jc w:val="both"/>
        <w:rPr>
          <w:rFonts w:ascii="Times New Roman" w:hAnsi="Times New Roman"/>
        </w:rPr>
      </w:pPr>
      <w:r w:rsidRPr="00C74DCD">
        <w:rPr>
          <w:rFonts w:ascii="Times New Roman" w:hAnsi="Times New Roman"/>
        </w:rPr>
        <w:t>Содержание учебного курса «Математика» полностью соответствует стандарту математического образования средней школы базового уровня, авторской программе Мерзляк А.Г. Математика: программы: 5-9 классы/ А.Г. Мерзляк, В.Б. Полонский, М.С.Якир, Е.В. Буцко.- М.: Вентана-Граф, 2012.- 112с.</w:t>
      </w:r>
    </w:p>
    <w:p w:rsidR="00C74DCD" w:rsidRDefault="00C74DCD" w:rsidP="005F5AE5">
      <w:pPr>
        <w:rPr>
          <w:b/>
          <w:sz w:val="28"/>
          <w:szCs w:val="28"/>
        </w:rPr>
      </w:pPr>
    </w:p>
    <w:p w:rsidR="00190AD6" w:rsidRDefault="00190AD6" w:rsidP="005F5AE5">
      <w:pPr>
        <w:rPr>
          <w:b/>
          <w:sz w:val="28"/>
          <w:szCs w:val="28"/>
        </w:rPr>
        <w:sectPr w:rsidR="00190AD6" w:rsidSect="00190AD6">
          <w:footerReference w:type="default" r:id="rId8"/>
          <w:pgSz w:w="11906" w:h="16838"/>
          <w:pgMar w:top="1134" w:right="851" w:bottom="1134" w:left="709" w:header="709" w:footer="709" w:gutter="0"/>
          <w:cols w:space="708"/>
          <w:docGrid w:linePitch="360"/>
        </w:sectPr>
      </w:pPr>
    </w:p>
    <w:p w:rsidR="005F5AE5" w:rsidRDefault="005F5AE5" w:rsidP="005F5AE5">
      <w:pPr>
        <w:rPr>
          <w:b/>
          <w:sz w:val="28"/>
          <w:szCs w:val="28"/>
        </w:rPr>
      </w:pPr>
    </w:p>
    <w:p w:rsidR="00C74DCD" w:rsidRDefault="00C74DCD" w:rsidP="00B14923">
      <w:pPr>
        <w:jc w:val="center"/>
        <w:rPr>
          <w:b/>
          <w:sz w:val="28"/>
          <w:szCs w:val="28"/>
        </w:rPr>
      </w:pPr>
    </w:p>
    <w:p w:rsidR="000F109B" w:rsidRPr="005F5AE5" w:rsidRDefault="005F5AE5" w:rsidP="00B14923">
      <w:pPr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Т</w:t>
      </w:r>
      <w:r w:rsidR="00F07D0E" w:rsidRPr="005F5AE5">
        <w:rPr>
          <w:rFonts w:ascii="Times New Roman" w:hAnsi="Times New Roman"/>
          <w:b/>
          <w:sz w:val="28"/>
          <w:szCs w:val="28"/>
        </w:rPr>
        <w:t>ематическое планирование</w:t>
      </w:r>
    </w:p>
    <w:p w:rsidR="00DF1965" w:rsidRPr="005F5AE5" w:rsidRDefault="000845D7" w:rsidP="00DF1965">
      <w:pPr>
        <w:jc w:val="center"/>
        <w:rPr>
          <w:rFonts w:ascii="Times New Roman" w:hAnsi="Times New Roman"/>
          <w:b/>
          <w:sz w:val="28"/>
          <w:szCs w:val="28"/>
        </w:rPr>
      </w:pPr>
      <w:r w:rsidRPr="005F5AE5">
        <w:rPr>
          <w:rFonts w:ascii="Times New Roman" w:hAnsi="Times New Roman"/>
          <w:b/>
          <w:sz w:val="28"/>
          <w:szCs w:val="28"/>
        </w:rPr>
        <w:t xml:space="preserve">уроков алгебры в 8 </w:t>
      </w:r>
      <w:r w:rsidR="00DF1965" w:rsidRPr="005F5AE5">
        <w:rPr>
          <w:rFonts w:ascii="Times New Roman" w:hAnsi="Times New Roman"/>
          <w:b/>
          <w:sz w:val="28"/>
          <w:szCs w:val="28"/>
        </w:rPr>
        <w:t xml:space="preserve">классе. </w:t>
      </w:r>
    </w:p>
    <w:tbl>
      <w:tblPr>
        <w:tblW w:w="1385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534"/>
        <w:gridCol w:w="2614"/>
        <w:gridCol w:w="788"/>
        <w:gridCol w:w="850"/>
        <w:gridCol w:w="851"/>
        <w:gridCol w:w="1417"/>
        <w:gridCol w:w="1985"/>
        <w:gridCol w:w="2551"/>
        <w:gridCol w:w="2268"/>
      </w:tblGrid>
      <w:tr w:rsidR="00C74DCD" w:rsidRPr="005F5AE5" w:rsidTr="005366DD">
        <w:tc>
          <w:tcPr>
            <w:tcW w:w="534" w:type="dxa"/>
            <w:vMerge w:val="restart"/>
            <w:vAlign w:val="center"/>
          </w:tcPr>
          <w:p w:rsidR="00C74DCD" w:rsidRPr="005F5AE5" w:rsidRDefault="00C74DCD" w:rsidP="008C5817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5F5AE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№ урока</w:t>
            </w:r>
          </w:p>
          <w:p w:rsidR="00C74DCD" w:rsidRPr="005F5AE5" w:rsidRDefault="00C74DCD" w:rsidP="008C5817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</w:p>
        </w:tc>
        <w:tc>
          <w:tcPr>
            <w:tcW w:w="2614" w:type="dxa"/>
            <w:vMerge w:val="restart"/>
            <w:vAlign w:val="center"/>
          </w:tcPr>
          <w:p w:rsidR="00C74DCD" w:rsidRPr="005F5AE5" w:rsidRDefault="00C74DCD" w:rsidP="008C5817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5F5AE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Содержание</w:t>
            </w:r>
          </w:p>
          <w:p w:rsidR="00C74DCD" w:rsidRPr="005F5AE5" w:rsidRDefault="00C74DCD" w:rsidP="008C5817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5F5AE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(разделы, темы)</w:t>
            </w:r>
          </w:p>
        </w:tc>
        <w:tc>
          <w:tcPr>
            <w:tcW w:w="788" w:type="dxa"/>
            <w:vMerge w:val="restart"/>
            <w:vAlign w:val="center"/>
          </w:tcPr>
          <w:p w:rsidR="00C74DCD" w:rsidRPr="005F5AE5" w:rsidRDefault="00C74DCD" w:rsidP="008C5817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5F5AE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Кол-во</w:t>
            </w:r>
          </w:p>
          <w:p w:rsidR="00C74DCD" w:rsidRPr="005F5AE5" w:rsidRDefault="00C74DCD" w:rsidP="008C5817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5F5AE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часов</w:t>
            </w:r>
          </w:p>
        </w:tc>
        <w:tc>
          <w:tcPr>
            <w:tcW w:w="1701" w:type="dxa"/>
            <w:gridSpan w:val="2"/>
            <w:vAlign w:val="center"/>
          </w:tcPr>
          <w:p w:rsidR="00C74DCD" w:rsidRPr="005F5AE5" w:rsidRDefault="00C74DCD" w:rsidP="008C5817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5F5AE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Даты</w:t>
            </w:r>
          </w:p>
          <w:p w:rsidR="00C74DCD" w:rsidRPr="005F5AE5" w:rsidRDefault="00C74DCD" w:rsidP="008C5817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5F5AE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проведения</w:t>
            </w:r>
          </w:p>
        </w:tc>
        <w:tc>
          <w:tcPr>
            <w:tcW w:w="1417" w:type="dxa"/>
            <w:vMerge w:val="restart"/>
          </w:tcPr>
          <w:p w:rsidR="00C74DCD" w:rsidRPr="005F5AE5" w:rsidRDefault="00C74DCD" w:rsidP="008C581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5F5AE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Оборудование</w:t>
            </w:r>
          </w:p>
        </w:tc>
        <w:tc>
          <w:tcPr>
            <w:tcW w:w="6804" w:type="dxa"/>
            <w:gridSpan w:val="3"/>
          </w:tcPr>
          <w:p w:rsidR="00C74DCD" w:rsidRPr="005F5AE5" w:rsidRDefault="00C74DCD" w:rsidP="008C581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5F5AE5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Планируемые результаты (в соответствии с ФГОС)</w:t>
            </w:r>
          </w:p>
        </w:tc>
      </w:tr>
      <w:tr w:rsidR="00C74DCD" w:rsidRPr="005F5AE5" w:rsidTr="005366DD">
        <w:tc>
          <w:tcPr>
            <w:tcW w:w="534" w:type="dxa"/>
            <w:vMerge/>
          </w:tcPr>
          <w:p w:rsidR="00C74DCD" w:rsidRPr="005F5AE5" w:rsidRDefault="00C74DCD" w:rsidP="008C581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614" w:type="dxa"/>
            <w:vMerge/>
          </w:tcPr>
          <w:p w:rsidR="00C74DCD" w:rsidRPr="005F5AE5" w:rsidRDefault="00C74DCD" w:rsidP="008C581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88" w:type="dxa"/>
            <w:vMerge/>
          </w:tcPr>
          <w:p w:rsidR="00C74DCD" w:rsidRPr="005F5AE5" w:rsidRDefault="00C74DCD" w:rsidP="008C581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0" w:type="dxa"/>
          </w:tcPr>
          <w:p w:rsidR="00C74DCD" w:rsidRPr="005F5AE5" w:rsidRDefault="00C74DCD" w:rsidP="008C581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5F5AE5">
              <w:rPr>
                <w:rFonts w:ascii="Times New Roman" w:hAnsi="Times New Roman"/>
                <w:sz w:val="20"/>
                <w:szCs w:val="20"/>
              </w:rPr>
              <w:t>план</w:t>
            </w:r>
          </w:p>
        </w:tc>
        <w:tc>
          <w:tcPr>
            <w:tcW w:w="851" w:type="dxa"/>
          </w:tcPr>
          <w:p w:rsidR="00C74DCD" w:rsidRPr="005F5AE5" w:rsidRDefault="00C74DCD" w:rsidP="008C581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5F5AE5">
              <w:rPr>
                <w:rFonts w:ascii="Times New Roman" w:hAnsi="Times New Roman"/>
                <w:sz w:val="20"/>
                <w:szCs w:val="20"/>
              </w:rPr>
              <w:t>факт</w:t>
            </w:r>
          </w:p>
        </w:tc>
        <w:tc>
          <w:tcPr>
            <w:tcW w:w="1417" w:type="dxa"/>
            <w:vMerge/>
          </w:tcPr>
          <w:p w:rsidR="00C74DCD" w:rsidRPr="005F5AE5" w:rsidRDefault="00C74DCD" w:rsidP="008C581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85" w:type="dxa"/>
            <w:vAlign w:val="center"/>
          </w:tcPr>
          <w:p w:rsidR="00C74DCD" w:rsidRPr="005F5AE5" w:rsidRDefault="00C74DCD" w:rsidP="008C5817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</w:pPr>
            <w:r w:rsidRPr="005F5AE5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Предметные</w:t>
            </w:r>
          </w:p>
        </w:tc>
        <w:tc>
          <w:tcPr>
            <w:tcW w:w="2551" w:type="dxa"/>
            <w:vAlign w:val="center"/>
          </w:tcPr>
          <w:p w:rsidR="00C74DCD" w:rsidRPr="005F5AE5" w:rsidRDefault="00C74DCD" w:rsidP="008C5817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</w:pPr>
            <w:r w:rsidRPr="005F5AE5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t>Метапредметные</w:t>
            </w:r>
          </w:p>
        </w:tc>
        <w:tc>
          <w:tcPr>
            <w:tcW w:w="2268" w:type="dxa"/>
            <w:vAlign w:val="center"/>
          </w:tcPr>
          <w:p w:rsidR="00C74DCD" w:rsidRPr="005F5AE5" w:rsidRDefault="00C74DCD" w:rsidP="008C5817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</w:pPr>
            <w:r w:rsidRPr="005F5AE5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Личностные</w:t>
            </w:r>
          </w:p>
        </w:tc>
      </w:tr>
      <w:tr w:rsidR="005366DD" w:rsidRPr="005F5AE5" w:rsidTr="001F2FD4">
        <w:tc>
          <w:tcPr>
            <w:tcW w:w="13858" w:type="dxa"/>
            <w:gridSpan w:val="9"/>
          </w:tcPr>
          <w:p w:rsidR="005366DD" w:rsidRPr="005366DD" w:rsidRDefault="005366DD" w:rsidP="008C5817">
            <w:pPr>
              <w:pStyle w:val="ParagraphStyle"/>
              <w:spacing w:line="264" w:lineRule="auto"/>
              <w:rPr>
                <w:rFonts w:ascii="Times New Roman" w:hAnsi="Times New Roman" w:cs="Times New Roman"/>
                <w:b/>
              </w:rPr>
            </w:pPr>
            <w:r w:rsidRPr="005366DD">
              <w:rPr>
                <w:rFonts w:ascii="Times New Roman" w:hAnsi="Times New Roman" w:cs="Times New Roman"/>
                <w:b/>
              </w:rPr>
              <w:t>Повторение (4 часа)</w:t>
            </w:r>
          </w:p>
        </w:tc>
      </w:tr>
      <w:tr w:rsidR="00C74DCD" w:rsidRPr="005F5AE5" w:rsidTr="005366DD">
        <w:tc>
          <w:tcPr>
            <w:tcW w:w="534" w:type="dxa"/>
          </w:tcPr>
          <w:p w:rsidR="00C74DCD" w:rsidRPr="005F5AE5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 w:rsidRPr="005F5AE5">
              <w:rPr>
                <w:rFonts w:ascii="Times New Roman" w:hAnsi="Times New Roman"/>
              </w:rPr>
              <w:t>1</w:t>
            </w:r>
          </w:p>
        </w:tc>
        <w:tc>
          <w:tcPr>
            <w:tcW w:w="2614" w:type="dxa"/>
          </w:tcPr>
          <w:p w:rsidR="00C74DCD" w:rsidRPr="005F5AE5" w:rsidRDefault="00C74DCD" w:rsidP="00801B62">
            <w:pPr>
              <w:rPr>
                <w:rFonts w:ascii="Times New Roman" w:hAnsi="Times New Roman"/>
              </w:rPr>
            </w:pPr>
            <w:r w:rsidRPr="005F5AE5">
              <w:rPr>
                <w:rFonts w:ascii="Times New Roman" w:hAnsi="Times New Roman"/>
              </w:rPr>
              <w:t>Повторение «Целые выражения»</w:t>
            </w:r>
          </w:p>
        </w:tc>
        <w:tc>
          <w:tcPr>
            <w:tcW w:w="788" w:type="dxa"/>
          </w:tcPr>
          <w:p w:rsidR="00C74DCD" w:rsidRPr="005F5AE5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 w:rsidRPr="005F5AE5">
              <w:rPr>
                <w:rFonts w:ascii="Times New Roman" w:hAnsi="Times New Roman"/>
              </w:rPr>
              <w:t>1</w:t>
            </w:r>
          </w:p>
        </w:tc>
        <w:tc>
          <w:tcPr>
            <w:tcW w:w="850" w:type="dxa"/>
          </w:tcPr>
          <w:p w:rsidR="00C74DCD" w:rsidRPr="005F5AE5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 w:rsidRPr="005F5AE5">
              <w:rPr>
                <w:rFonts w:ascii="Times New Roman" w:hAnsi="Times New Roman"/>
              </w:rPr>
              <w:t>03.09</w:t>
            </w:r>
          </w:p>
        </w:tc>
        <w:tc>
          <w:tcPr>
            <w:tcW w:w="851" w:type="dxa"/>
          </w:tcPr>
          <w:p w:rsidR="00C74DCD" w:rsidRPr="005F5AE5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C74DCD" w:rsidRPr="005F5AE5" w:rsidRDefault="00C74DCD" w:rsidP="008C581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5F5AE5">
              <w:rPr>
                <w:rFonts w:ascii="Times New Roman" w:hAnsi="Times New Roman"/>
                <w:sz w:val="20"/>
                <w:szCs w:val="20"/>
              </w:rPr>
              <w:t>Проектор презентация</w:t>
            </w:r>
          </w:p>
        </w:tc>
        <w:tc>
          <w:tcPr>
            <w:tcW w:w="1985" w:type="dxa"/>
          </w:tcPr>
          <w:p w:rsidR="00C74DCD" w:rsidRPr="005F5AE5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5F5AE5">
              <w:rPr>
                <w:rFonts w:ascii="Times New Roman" w:hAnsi="Times New Roman"/>
                <w:sz w:val="20"/>
                <w:szCs w:val="20"/>
              </w:rPr>
              <w:t>Используют математическую терминологию при записи и выполнении арифметического действия (сложения и вычитания)</w:t>
            </w:r>
          </w:p>
          <w:p w:rsidR="00C74DCD" w:rsidRPr="005F5AE5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51" w:type="dxa"/>
          </w:tcPr>
          <w:p w:rsidR="00C74DCD" w:rsidRPr="005F5AE5" w:rsidRDefault="00C74DCD" w:rsidP="007D23A2">
            <w:pPr>
              <w:pStyle w:val="a4"/>
              <w:rPr>
                <w:rFonts w:ascii="Times New Roman" w:hAnsi="Times New Roman"/>
                <w:iCs/>
                <w:sz w:val="20"/>
                <w:szCs w:val="20"/>
              </w:rPr>
            </w:pPr>
            <w:r w:rsidRPr="005F5AE5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Регулятивные </w:t>
            </w:r>
            <w:r w:rsidRPr="005F5AE5">
              <w:rPr>
                <w:rFonts w:ascii="Times New Roman" w:hAnsi="Times New Roman"/>
                <w:iCs/>
                <w:sz w:val="20"/>
                <w:szCs w:val="20"/>
              </w:rPr>
              <w:t xml:space="preserve">– </w:t>
            </w:r>
            <w:r w:rsidRPr="005F5AE5">
              <w:rPr>
                <w:rFonts w:ascii="Times New Roman" w:hAnsi="Times New Roman"/>
                <w:sz w:val="20"/>
                <w:szCs w:val="20"/>
              </w:rPr>
              <w:t>работ</w:t>
            </w:r>
            <w:r w:rsidRPr="005F5AE5">
              <w:rPr>
                <w:rFonts w:ascii="Times New Roman" w:hAnsi="Times New Roman"/>
                <w:sz w:val="20"/>
                <w:szCs w:val="20"/>
              </w:rPr>
              <w:t>а</w:t>
            </w:r>
            <w:r w:rsidRPr="005F5AE5">
              <w:rPr>
                <w:rFonts w:ascii="Times New Roman" w:hAnsi="Times New Roman"/>
                <w:sz w:val="20"/>
                <w:szCs w:val="20"/>
              </w:rPr>
              <w:t>ют по составленному плану, используют наряду с основн</w:t>
            </w:r>
            <w:r w:rsidRPr="005F5AE5">
              <w:rPr>
                <w:rFonts w:ascii="Times New Roman" w:hAnsi="Times New Roman"/>
                <w:sz w:val="20"/>
                <w:szCs w:val="20"/>
              </w:rPr>
              <w:t>ы</w:t>
            </w:r>
            <w:r w:rsidRPr="005F5AE5">
              <w:rPr>
                <w:rFonts w:ascii="Times New Roman" w:hAnsi="Times New Roman"/>
                <w:sz w:val="20"/>
                <w:szCs w:val="20"/>
              </w:rPr>
              <w:t>ми и дополнительные средс</w:t>
            </w:r>
            <w:r w:rsidRPr="005F5AE5">
              <w:rPr>
                <w:rFonts w:ascii="Times New Roman" w:hAnsi="Times New Roman"/>
                <w:sz w:val="20"/>
                <w:szCs w:val="20"/>
              </w:rPr>
              <w:t>т</w:t>
            </w:r>
            <w:r w:rsidRPr="005F5AE5">
              <w:rPr>
                <w:rFonts w:ascii="Times New Roman" w:hAnsi="Times New Roman"/>
                <w:sz w:val="20"/>
                <w:szCs w:val="20"/>
              </w:rPr>
              <w:t>ва.</w:t>
            </w:r>
            <w:r w:rsidRPr="005F5AE5">
              <w:rPr>
                <w:rFonts w:ascii="Times New Roman" w:hAnsi="Times New Roman"/>
                <w:iCs/>
                <w:sz w:val="20"/>
                <w:szCs w:val="20"/>
              </w:rPr>
              <w:t xml:space="preserve"> </w:t>
            </w:r>
          </w:p>
          <w:p w:rsidR="00C74DCD" w:rsidRPr="005F5AE5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5F5AE5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Познавательные </w:t>
            </w:r>
            <w:r w:rsidRPr="005F5AE5">
              <w:rPr>
                <w:rFonts w:ascii="Times New Roman" w:hAnsi="Times New Roman"/>
                <w:iCs/>
                <w:sz w:val="20"/>
                <w:szCs w:val="20"/>
              </w:rPr>
              <w:t xml:space="preserve">– </w:t>
            </w:r>
            <w:r w:rsidRPr="005F5AE5">
              <w:rPr>
                <w:rFonts w:ascii="Times New Roman" w:hAnsi="Times New Roman"/>
                <w:sz w:val="20"/>
                <w:szCs w:val="20"/>
              </w:rPr>
              <w:t>сопоста</w:t>
            </w:r>
            <w:r w:rsidRPr="005F5AE5">
              <w:rPr>
                <w:rFonts w:ascii="Times New Roman" w:hAnsi="Times New Roman"/>
                <w:sz w:val="20"/>
                <w:szCs w:val="20"/>
              </w:rPr>
              <w:t>в</w:t>
            </w:r>
            <w:r w:rsidRPr="005F5AE5">
              <w:rPr>
                <w:rFonts w:ascii="Times New Roman" w:hAnsi="Times New Roman"/>
                <w:sz w:val="20"/>
                <w:szCs w:val="20"/>
              </w:rPr>
              <w:t>ляют и отбирают информацию, получе</w:t>
            </w:r>
            <w:r w:rsidRPr="005F5AE5">
              <w:rPr>
                <w:rFonts w:ascii="Times New Roman" w:hAnsi="Times New Roman"/>
                <w:sz w:val="20"/>
                <w:szCs w:val="20"/>
              </w:rPr>
              <w:t>н</w:t>
            </w:r>
            <w:r w:rsidRPr="005F5AE5">
              <w:rPr>
                <w:rFonts w:ascii="Times New Roman" w:hAnsi="Times New Roman"/>
                <w:sz w:val="20"/>
                <w:szCs w:val="20"/>
              </w:rPr>
              <w:t>ную из разных источн</w:t>
            </w:r>
            <w:r w:rsidRPr="005F5AE5">
              <w:rPr>
                <w:rFonts w:ascii="Times New Roman" w:hAnsi="Times New Roman"/>
                <w:sz w:val="20"/>
                <w:szCs w:val="20"/>
              </w:rPr>
              <w:t>и</w:t>
            </w:r>
            <w:r w:rsidRPr="005F5AE5">
              <w:rPr>
                <w:rFonts w:ascii="Times New Roman" w:hAnsi="Times New Roman"/>
                <w:sz w:val="20"/>
                <w:szCs w:val="20"/>
              </w:rPr>
              <w:t>ков.</w:t>
            </w:r>
          </w:p>
          <w:p w:rsidR="00C74DCD" w:rsidRPr="005F5AE5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5F5AE5">
              <w:rPr>
                <w:rFonts w:ascii="Times New Roman" w:hAnsi="Times New Roman"/>
                <w:b/>
                <w:iCs/>
                <w:sz w:val="20"/>
                <w:szCs w:val="20"/>
              </w:rPr>
              <w:t>Коммуникативные –</w:t>
            </w:r>
            <w:r w:rsidRPr="005F5AE5">
              <w:rPr>
                <w:rFonts w:ascii="Times New Roman" w:hAnsi="Times New Roman"/>
                <w:iCs/>
                <w:sz w:val="20"/>
                <w:szCs w:val="20"/>
              </w:rPr>
              <w:t xml:space="preserve"> </w:t>
            </w:r>
            <w:r w:rsidRPr="005F5AE5">
              <w:rPr>
                <w:rFonts w:ascii="Times New Roman" w:hAnsi="Times New Roman"/>
                <w:sz w:val="20"/>
                <w:szCs w:val="20"/>
              </w:rPr>
              <w:t>умеют выполнять ра</w:t>
            </w:r>
            <w:r w:rsidRPr="005F5AE5">
              <w:rPr>
                <w:rFonts w:ascii="Times New Roman" w:hAnsi="Times New Roman"/>
                <w:sz w:val="20"/>
                <w:szCs w:val="20"/>
              </w:rPr>
              <w:t>з</w:t>
            </w:r>
            <w:r w:rsidRPr="005F5AE5">
              <w:rPr>
                <w:rFonts w:ascii="Times New Roman" w:hAnsi="Times New Roman"/>
                <w:sz w:val="20"/>
                <w:szCs w:val="20"/>
              </w:rPr>
              <w:t>личные роли в группе.</w:t>
            </w:r>
          </w:p>
        </w:tc>
        <w:tc>
          <w:tcPr>
            <w:tcW w:w="2268" w:type="dxa"/>
          </w:tcPr>
          <w:p w:rsidR="00C74DCD" w:rsidRPr="005F5AE5" w:rsidRDefault="00C74DCD" w:rsidP="008C5817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F5AE5">
              <w:rPr>
                <w:rFonts w:ascii="Times New Roman" w:hAnsi="Times New Roman" w:cs="Times New Roman"/>
                <w:sz w:val="20"/>
                <w:szCs w:val="20"/>
              </w:rPr>
              <w:t>Объясняют самому себе свои наиболее заметные</w:t>
            </w:r>
          </w:p>
          <w:p w:rsidR="00C74DCD" w:rsidRPr="005F5AE5" w:rsidRDefault="00C74DCD" w:rsidP="008C5817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F5AE5">
              <w:rPr>
                <w:rFonts w:ascii="Times New Roman" w:hAnsi="Times New Roman" w:cs="Times New Roman"/>
                <w:sz w:val="20"/>
                <w:szCs w:val="20"/>
              </w:rPr>
              <w:t>достижения; проявляют п</w:t>
            </w:r>
            <w:r w:rsidRPr="005F5AE5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F5AE5">
              <w:rPr>
                <w:rFonts w:ascii="Times New Roman" w:hAnsi="Times New Roman" w:cs="Times New Roman"/>
                <w:sz w:val="20"/>
                <w:szCs w:val="20"/>
              </w:rPr>
              <w:t>знавательный интерес к из</w:t>
            </w:r>
            <w:r w:rsidRPr="005F5AE5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5F5AE5">
              <w:rPr>
                <w:rFonts w:ascii="Times New Roman" w:hAnsi="Times New Roman" w:cs="Times New Roman"/>
                <w:sz w:val="20"/>
                <w:szCs w:val="20"/>
              </w:rPr>
              <w:t>чению предмета, способам решения учебных задач; дают аде</w:t>
            </w:r>
            <w:r w:rsidRPr="005F5AE5">
              <w:rPr>
                <w:rFonts w:ascii="Times New Roman" w:hAnsi="Times New Roman" w:cs="Times New Roman"/>
                <w:sz w:val="20"/>
                <w:szCs w:val="20"/>
              </w:rPr>
              <w:t>к</w:t>
            </w:r>
            <w:r w:rsidRPr="005F5AE5">
              <w:rPr>
                <w:rFonts w:ascii="Times New Roman" w:hAnsi="Times New Roman" w:cs="Times New Roman"/>
                <w:sz w:val="20"/>
                <w:szCs w:val="20"/>
              </w:rPr>
              <w:t>ватную самооценку учебной деятельности; понимают причины у</w:t>
            </w:r>
            <w:r w:rsidRPr="005F5AE5">
              <w:rPr>
                <w:rFonts w:ascii="Times New Roman" w:hAnsi="Times New Roman" w:cs="Times New Roman"/>
                <w:sz w:val="20"/>
                <w:szCs w:val="20"/>
              </w:rPr>
              <w:t>с</w:t>
            </w:r>
            <w:r w:rsidRPr="005F5AE5">
              <w:rPr>
                <w:rFonts w:ascii="Times New Roman" w:hAnsi="Times New Roman" w:cs="Times New Roman"/>
                <w:sz w:val="20"/>
                <w:szCs w:val="20"/>
              </w:rPr>
              <w:t>пеха/неуспеха в учебной де</w:t>
            </w:r>
            <w:r w:rsidRPr="005F5AE5">
              <w:rPr>
                <w:rFonts w:ascii="Times New Roman" w:hAnsi="Times New Roman" w:cs="Times New Roman"/>
                <w:sz w:val="20"/>
                <w:szCs w:val="20"/>
              </w:rPr>
              <w:t>я</w:t>
            </w:r>
            <w:r w:rsidRPr="005F5AE5">
              <w:rPr>
                <w:rFonts w:ascii="Times New Roman" w:hAnsi="Times New Roman" w:cs="Times New Roman"/>
                <w:sz w:val="20"/>
                <w:szCs w:val="20"/>
              </w:rPr>
              <w:t>тельности</w:t>
            </w:r>
          </w:p>
        </w:tc>
      </w:tr>
      <w:tr w:rsidR="00C74DCD" w:rsidRPr="00BF67E3" w:rsidTr="005366DD">
        <w:tc>
          <w:tcPr>
            <w:tcW w:w="534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2</w:t>
            </w:r>
          </w:p>
        </w:tc>
        <w:tc>
          <w:tcPr>
            <w:tcW w:w="2614" w:type="dxa"/>
          </w:tcPr>
          <w:p w:rsidR="00C74DCD" w:rsidRPr="00BF67E3" w:rsidRDefault="00C74DCD" w:rsidP="00801B62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Повторение «Степень с натуральным показателем»</w:t>
            </w:r>
          </w:p>
        </w:tc>
        <w:tc>
          <w:tcPr>
            <w:tcW w:w="788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1</w:t>
            </w:r>
          </w:p>
        </w:tc>
        <w:tc>
          <w:tcPr>
            <w:tcW w:w="850" w:type="dxa"/>
          </w:tcPr>
          <w:p w:rsidR="00C74DCD" w:rsidRPr="00BF67E3" w:rsidRDefault="00C74DCD" w:rsidP="00CB6C33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5.09</w:t>
            </w:r>
          </w:p>
        </w:tc>
        <w:tc>
          <w:tcPr>
            <w:tcW w:w="851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>Проектор презентация</w:t>
            </w:r>
          </w:p>
        </w:tc>
        <w:tc>
          <w:tcPr>
            <w:tcW w:w="1985" w:type="dxa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Пошагово контролируют правильность и полноту применения свойств степени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51" w:type="dxa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>Рег</w:t>
            </w: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>у</w:t>
            </w: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лятивные </w:t>
            </w:r>
            <w:r w:rsidRPr="007D23A2">
              <w:rPr>
                <w:rFonts w:ascii="Times New Roman" w:hAnsi="Times New Roman"/>
                <w:iCs/>
                <w:sz w:val="20"/>
                <w:szCs w:val="20"/>
              </w:rPr>
              <w:t>–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в диалоге с учителем совершенствуют критерии оценки и пользую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т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ся ими в ходе оценки и сам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о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оценки.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Познавательные </w:t>
            </w:r>
            <w:r w:rsidRPr="007D23A2">
              <w:rPr>
                <w:rFonts w:ascii="Times New Roman" w:hAnsi="Times New Roman"/>
                <w:iCs/>
                <w:sz w:val="20"/>
                <w:szCs w:val="20"/>
              </w:rPr>
              <w:t xml:space="preserve">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преобр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а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зовывают модели 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с целью выявления об-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 xml:space="preserve">щих законов,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lastRenderedPageBreak/>
              <w:t>опред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ляющих предметную об-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ласть.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Коммуникативные </w:t>
            </w:r>
            <w:r w:rsidRPr="007D23A2">
              <w:rPr>
                <w:rFonts w:ascii="Times New Roman" w:hAnsi="Times New Roman"/>
                <w:iCs/>
                <w:sz w:val="20"/>
                <w:szCs w:val="20"/>
              </w:rPr>
              <w:t xml:space="preserve">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умеют при необходимости отста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и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вать свою точку зрения, аргум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н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тируя ее</w:t>
            </w:r>
          </w:p>
        </w:tc>
        <w:tc>
          <w:tcPr>
            <w:tcW w:w="2268" w:type="dxa"/>
          </w:tcPr>
          <w:p w:rsidR="00C74DCD" w:rsidRPr="00BF67E3" w:rsidRDefault="00C74DCD" w:rsidP="008C5817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Объясняют самому себе свои отдельные ближайшие цели саморазв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тия; проявляют познав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тельный интерес к из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чению</w:t>
            </w:r>
          </w:p>
          <w:p w:rsidR="00C74DCD" w:rsidRPr="00BF67E3" w:rsidRDefault="00C74DCD" w:rsidP="008C5817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предмета, способам р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 xml:space="preserve">шения учебных 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задач; дают адекватную сам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оценку учебной деятел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ности; понимают причины усп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 xml:space="preserve">ха/неуспеха </w:t>
            </w:r>
          </w:p>
          <w:p w:rsidR="00C74DCD" w:rsidRPr="00BF67E3" w:rsidRDefault="00C74DCD" w:rsidP="008C5817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в учебной деятельности</w:t>
            </w:r>
          </w:p>
        </w:tc>
      </w:tr>
      <w:tr w:rsidR="00C74DCD" w:rsidRPr="00BF67E3" w:rsidTr="005366DD">
        <w:tc>
          <w:tcPr>
            <w:tcW w:w="534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lastRenderedPageBreak/>
              <w:t>3</w:t>
            </w:r>
          </w:p>
        </w:tc>
        <w:tc>
          <w:tcPr>
            <w:tcW w:w="2614" w:type="dxa"/>
          </w:tcPr>
          <w:p w:rsidR="00C74DCD" w:rsidRPr="00BF67E3" w:rsidRDefault="00C74DCD" w:rsidP="00801B62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Повторение «Формулы сокращенного умножения»</w:t>
            </w:r>
          </w:p>
        </w:tc>
        <w:tc>
          <w:tcPr>
            <w:tcW w:w="788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850" w:type="dxa"/>
          </w:tcPr>
          <w:p w:rsidR="00C74DCD" w:rsidRPr="00BF67E3" w:rsidRDefault="00C74DCD" w:rsidP="00CB6C33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7.09</w:t>
            </w:r>
          </w:p>
        </w:tc>
        <w:tc>
          <w:tcPr>
            <w:tcW w:w="851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>Проектор презентация</w:t>
            </w:r>
          </w:p>
        </w:tc>
        <w:tc>
          <w:tcPr>
            <w:tcW w:w="1985" w:type="dxa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умеют применять  формулы сокращенного умножения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51" w:type="dxa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>Регулятивные</w:t>
            </w:r>
            <w:r w:rsidRPr="007D23A2">
              <w:rPr>
                <w:rFonts w:ascii="Times New Roman" w:hAnsi="Times New Roman"/>
                <w:iCs/>
                <w:sz w:val="20"/>
                <w:szCs w:val="20"/>
              </w:rPr>
              <w:t xml:space="preserve"> 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работ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а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ют по составленному плану, и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с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пользуют наряду с основн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ы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ми и дополнительные средс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т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ва.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Познавательные </w:t>
            </w:r>
            <w:r w:rsidRPr="007D23A2">
              <w:rPr>
                <w:rFonts w:ascii="Times New Roman" w:hAnsi="Times New Roman"/>
                <w:iCs/>
                <w:sz w:val="20"/>
                <w:szCs w:val="20"/>
              </w:rPr>
              <w:t>–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запис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ы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вают выводы в виде правил «если … , то …».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>Коммуникативные –</w:t>
            </w:r>
            <w:r w:rsidRPr="007D23A2">
              <w:rPr>
                <w:rFonts w:ascii="Times New Roman" w:hAnsi="Times New Roman"/>
                <w:iCs/>
                <w:sz w:val="20"/>
                <w:szCs w:val="20"/>
              </w:rPr>
              <w:t xml:space="preserve">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умеют организовывать учебное взаим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о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действие 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в группе</w:t>
            </w:r>
          </w:p>
        </w:tc>
        <w:tc>
          <w:tcPr>
            <w:tcW w:w="2268" w:type="dxa"/>
          </w:tcPr>
          <w:p w:rsidR="00C74DCD" w:rsidRPr="00BF67E3" w:rsidRDefault="00C74DCD" w:rsidP="008C5817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Объясняют самому себе свои отдельные бл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жайшие цели саморазв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тия; проявляют познав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тельный интерес к из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чению</w:t>
            </w:r>
          </w:p>
          <w:p w:rsidR="00C74DCD" w:rsidRPr="00BF67E3" w:rsidRDefault="00C74DCD" w:rsidP="008C5817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предмета, способам р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шения учебных задач; дают адекватную сам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оценку учебной деятел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ности; понимают прич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ны успеха в учебной деятельности</w:t>
            </w:r>
          </w:p>
        </w:tc>
      </w:tr>
      <w:tr w:rsidR="00C74DCD" w:rsidRPr="00BF67E3" w:rsidTr="005366DD">
        <w:tc>
          <w:tcPr>
            <w:tcW w:w="534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4</w:t>
            </w:r>
          </w:p>
        </w:tc>
        <w:tc>
          <w:tcPr>
            <w:tcW w:w="2614" w:type="dxa"/>
          </w:tcPr>
          <w:p w:rsidR="00C74DCD" w:rsidRPr="00BF67E3" w:rsidRDefault="00C74DCD" w:rsidP="00801B62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Входная контрольная работа</w:t>
            </w:r>
          </w:p>
        </w:tc>
        <w:tc>
          <w:tcPr>
            <w:tcW w:w="788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850" w:type="dxa"/>
          </w:tcPr>
          <w:p w:rsidR="00C74DCD" w:rsidRPr="00BF67E3" w:rsidRDefault="00C74DCD" w:rsidP="00950631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0.09</w:t>
            </w:r>
          </w:p>
        </w:tc>
        <w:tc>
          <w:tcPr>
            <w:tcW w:w="851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Раздаточный  материал</w:t>
            </w:r>
          </w:p>
        </w:tc>
        <w:tc>
          <w:tcPr>
            <w:tcW w:w="1985" w:type="dxa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Применяют теорет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и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ческий материал, изученный в течение курса математики 7 класса при решении контрольных вопр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о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сов</w:t>
            </w:r>
          </w:p>
        </w:tc>
        <w:tc>
          <w:tcPr>
            <w:tcW w:w="2551" w:type="dxa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Коммуникативные: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регул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и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ровать собственную деятел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ь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ность посредством письм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н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ной речи.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b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Регулятивные: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оценивать достигнутый  результат.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Познавательные: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выбирать наиболее эффективные сп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о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собы решения задачи</w:t>
            </w:r>
          </w:p>
        </w:tc>
        <w:tc>
          <w:tcPr>
            <w:tcW w:w="2268" w:type="dxa"/>
          </w:tcPr>
          <w:p w:rsidR="00C74DCD" w:rsidRPr="00BF67E3" w:rsidRDefault="00C74DCD" w:rsidP="000569A5">
            <w:pPr>
              <w:pStyle w:val="ParagraphStyle"/>
              <w:rPr>
                <w:rFonts w:ascii="Times New Roman" w:hAnsi="Times New Roman" w:cs="Times New Roman"/>
                <w:sz w:val="20"/>
                <w:szCs w:val="20"/>
              </w:rPr>
            </w:pPr>
            <w:r w:rsidRPr="00BF67E3">
              <w:rPr>
                <w:rFonts w:ascii="Times New Roman" w:eastAsia="Newton-Regular" w:hAnsi="Times New Roman" w:cs="Times New Roman"/>
                <w:sz w:val="20"/>
                <w:szCs w:val="20"/>
              </w:rPr>
              <w:t>Оценивают свою уче</w:t>
            </w:r>
            <w:r w:rsidRPr="00BF67E3">
              <w:rPr>
                <w:rFonts w:ascii="Times New Roman" w:eastAsia="Newton-Regular" w:hAnsi="Times New Roman" w:cs="Times New Roman"/>
                <w:sz w:val="20"/>
                <w:szCs w:val="20"/>
              </w:rPr>
              <w:t>б</w:t>
            </w:r>
            <w:r w:rsidRPr="00BF67E3">
              <w:rPr>
                <w:rFonts w:ascii="Times New Roman" w:eastAsia="Newton-Regular" w:hAnsi="Times New Roman" w:cs="Times New Roman"/>
                <w:sz w:val="20"/>
                <w:szCs w:val="20"/>
              </w:rPr>
              <w:t>ную деятельность</w:t>
            </w:r>
          </w:p>
        </w:tc>
      </w:tr>
      <w:tr w:rsidR="00C74DCD" w:rsidRPr="00BF67E3" w:rsidTr="005366DD">
        <w:tc>
          <w:tcPr>
            <w:tcW w:w="534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3324" w:type="dxa"/>
            <w:gridSpan w:val="8"/>
          </w:tcPr>
          <w:p w:rsidR="00C74DCD" w:rsidRPr="007D23A2" w:rsidRDefault="00C74DCD" w:rsidP="00C74DCD">
            <w:pPr>
              <w:pStyle w:val="a4"/>
              <w:rPr>
                <w:rFonts w:ascii="Times New Roman" w:eastAsia="Newton-Regular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 xml:space="preserve">Глава </w:t>
            </w:r>
            <w:r w:rsidRPr="007D23A2">
              <w:rPr>
                <w:rFonts w:ascii="Times New Roman" w:hAnsi="Times New Roman"/>
                <w:b/>
                <w:sz w:val="20"/>
                <w:szCs w:val="20"/>
                <w:lang w:val="en-US"/>
              </w:rPr>
              <w:t>I</w:t>
            </w: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.  Рациональные выражения.  (44 час</w:t>
            </w:r>
            <w:r>
              <w:rPr>
                <w:rFonts w:ascii="Times New Roman" w:hAnsi="Times New Roman"/>
                <w:b/>
                <w:sz w:val="20"/>
                <w:szCs w:val="20"/>
              </w:rPr>
              <w:t>а</w:t>
            </w: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)</w:t>
            </w:r>
          </w:p>
        </w:tc>
      </w:tr>
      <w:tr w:rsidR="00C74DCD" w:rsidRPr="00BF67E3" w:rsidTr="005366DD">
        <w:tc>
          <w:tcPr>
            <w:tcW w:w="534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5</w:t>
            </w:r>
          </w:p>
        </w:tc>
        <w:tc>
          <w:tcPr>
            <w:tcW w:w="2614" w:type="dxa"/>
          </w:tcPr>
          <w:p w:rsidR="00C74DCD" w:rsidRPr="00BF67E3" w:rsidRDefault="00C74DCD" w:rsidP="00801B62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Рациональные дроби</w:t>
            </w:r>
          </w:p>
        </w:tc>
        <w:tc>
          <w:tcPr>
            <w:tcW w:w="788" w:type="dxa"/>
            <w:vAlign w:val="center"/>
          </w:tcPr>
          <w:p w:rsidR="00C74DCD" w:rsidRPr="00BF67E3" w:rsidRDefault="00C74DCD" w:rsidP="008C581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  <w:vAlign w:val="center"/>
          </w:tcPr>
          <w:p w:rsidR="00C74DCD" w:rsidRPr="00BF67E3" w:rsidRDefault="00C74DCD" w:rsidP="008C5817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</w:rPr>
              <w:t>12.09</w:t>
            </w:r>
          </w:p>
        </w:tc>
        <w:tc>
          <w:tcPr>
            <w:tcW w:w="851" w:type="dxa"/>
            <w:vAlign w:val="center"/>
          </w:tcPr>
          <w:p w:rsidR="00C74DCD" w:rsidRPr="00BF67E3" w:rsidRDefault="00C74DCD" w:rsidP="008C5817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417" w:type="dxa"/>
            <w:vAlign w:val="center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Тренажёры для устного счёта.</w:t>
            </w:r>
          </w:p>
        </w:tc>
        <w:tc>
          <w:tcPr>
            <w:tcW w:w="1985" w:type="dxa"/>
            <w:vMerge w:val="restart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 xml:space="preserve">умеют распозновать целые рациональные выражения, дробные рациональные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lastRenderedPageBreak/>
              <w:t>выражения, приводить примеры таких выражений.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Знакомятся с понятиями: одз дробно рациональных выражений тождественно равных выражений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51" w:type="dxa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lastRenderedPageBreak/>
              <w:t>Регулятивные: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осознавать качество и уровень усвоения.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Познавательные:</w:t>
            </w:r>
            <w:r w:rsidRPr="007D23A2">
              <w:rPr>
                <w:rFonts w:ascii="Times New Roman" w:eastAsia="Newton-Regular" w:hAnsi="Times New Roman"/>
                <w:color w:val="000000"/>
                <w:sz w:val="20"/>
                <w:szCs w:val="20"/>
              </w:rPr>
              <w:t xml:space="preserve"> применять методы информационного поиска, </w:t>
            </w:r>
            <w:r w:rsidRPr="007D23A2">
              <w:rPr>
                <w:rFonts w:ascii="Times New Roman" w:eastAsia="Newton-Regular" w:hAnsi="Times New Roman"/>
                <w:color w:val="000000"/>
                <w:sz w:val="20"/>
                <w:szCs w:val="20"/>
              </w:rPr>
              <w:lastRenderedPageBreak/>
              <w:t>в том числе с пом</w:t>
            </w:r>
            <w:r w:rsidRPr="007D23A2">
              <w:rPr>
                <w:rFonts w:ascii="Times New Roman" w:eastAsia="Newton-Regular" w:hAnsi="Times New Roman"/>
                <w:color w:val="000000"/>
                <w:sz w:val="20"/>
                <w:szCs w:val="20"/>
              </w:rPr>
              <w:t>о</w:t>
            </w:r>
            <w:r w:rsidRPr="007D23A2">
              <w:rPr>
                <w:rFonts w:ascii="Times New Roman" w:eastAsia="Newton-Regular" w:hAnsi="Times New Roman"/>
                <w:color w:val="000000"/>
                <w:sz w:val="20"/>
                <w:szCs w:val="20"/>
              </w:rPr>
              <w:t>щью компьютерных средств</w:t>
            </w: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 xml:space="preserve"> Коммуникативные: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уметь принимать точку зрения 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другого</w:t>
            </w:r>
          </w:p>
        </w:tc>
        <w:tc>
          <w:tcPr>
            <w:tcW w:w="2268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lastRenderedPageBreak/>
              <w:t>Формирование навыков анализа, творческой инициативности и а</w:t>
            </w:r>
            <w:r w:rsidRPr="00BF67E3">
              <w:rPr>
                <w:rFonts w:ascii="Times New Roman" w:hAnsi="Times New Roman"/>
                <w:sz w:val="20"/>
                <w:szCs w:val="20"/>
              </w:rPr>
              <w:t>к</w:t>
            </w:r>
            <w:r w:rsidRPr="00BF67E3">
              <w:rPr>
                <w:rFonts w:ascii="Times New Roman" w:hAnsi="Times New Roman"/>
                <w:sz w:val="20"/>
                <w:szCs w:val="20"/>
              </w:rPr>
              <w:t>тивности</w:t>
            </w:r>
          </w:p>
        </w:tc>
      </w:tr>
      <w:tr w:rsidR="00C74DCD" w:rsidRPr="00BF67E3" w:rsidTr="005366DD">
        <w:tc>
          <w:tcPr>
            <w:tcW w:w="534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6</w:t>
            </w:r>
          </w:p>
        </w:tc>
        <w:tc>
          <w:tcPr>
            <w:tcW w:w="2614" w:type="dxa"/>
          </w:tcPr>
          <w:p w:rsidR="00C74DCD" w:rsidRPr="00BF67E3" w:rsidRDefault="00C74DCD" w:rsidP="00801B62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Допустимые значения рациональных дробей</w:t>
            </w:r>
          </w:p>
        </w:tc>
        <w:tc>
          <w:tcPr>
            <w:tcW w:w="788" w:type="dxa"/>
            <w:vAlign w:val="center"/>
          </w:tcPr>
          <w:p w:rsidR="00C74DCD" w:rsidRPr="00BF67E3" w:rsidRDefault="00C74DCD" w:rsidP="008C581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  <w:vAlign w:val="center"/>
          </w:tcPr>
          <w:p w:rsidR="00C74DCD" w:rsidRPr="00BF67E3" w:rsidRDefault="00C74DCD" w:rsidP="008C5817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</w:rPr>
              <w:t>14.09</w:t>
            </w:r>
          </w:p>
        </w:tc>
        <w:tc>
          <w:tcPr>
            <w:tcW w:w="851" w:type="dxa"/>
            <w:vAlign w:val="center"/>
          </w:tcPr>
          <w:p w:rsidR="00C74DCD" w:rsidRPr="00BF67E3" w:rsidRDefault="00C74DCD" w:rsidP="008C5817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417" w:type="dxa"/>
            <w:vAlign w:val="center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985" w:type="dxa"/>
            <w:vMerge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51" w:type="dxa"/>
            <w:vMerge w:val="restart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Регулятивные: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вносить ко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р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рективы и дополнения в с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о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ставленные планы.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Познавательные:</w:t>
            </w:r>
            <w:r w:rsidRPr="007D23A2">
              <w:rPr>
                <w:rFonts w:ascii="Times New Roman" w:eastAsia="Newton-Regular" w:hAnsi="Times New Roman"/>
                <w:color w:val="000000"/>
                <w:sz w:val="20"/>
                <w:szCs w:val="20"/>
              </w:rPr>
              <w:t xml:space="preserve"> проводить анализ способов решения задачи с точки зрения их р</w:t>
            </w:r>
            <w:r w:rsidRPr="007D23A2">
              <w:rPr>
                <w:rFonts w:ascii="Times New Roman" w:eastAsia="Newton-Regular" w:hAnsi="Times New Roman"/>
                <w:color w:val="000000"/>
                <w:sz w:val="20"/>
                <w:szCs w:val="20"/>
              </w:rPr>
              <w:t>а</w:t>
            </w:r>
            <w:r w:rsidRPr="007D23A2">
              <w:rPr>
                <w:rFonts w:ascii="Times New Roman" w:eastAsia="Newton-Regular" w:hAnsi="Times New Roman"/>
                <w:color w:val="000000"/>
                <w:sz w:val="20"/>
                <w:szCs w:val="20"/>
              </w:rPr>
              <w:t>циональности и экономичн</w:t>
            </w:r>
            <w:r w:rsidRPr="007D23A2">
              <w:rPr>
                <w:rFonts w:ascii="Times New Roman" w:eastAsia="Newton-Regular" w:hAnsi="Times New Roman"/>
                <w:color w:val="000000"/>
                <w:sz w:val="20"/>
                <w:szCs w:val="20"/>
              </w:rPr>
              <w:t>о</w:t>
            </w:r>
            <w:r w:rsidRPr="007D23A2">
              <w:rPr>
                <w:rFonts w:ascii="Times New Roman" w:eastAsia="Newton-Regular" w:hAnsi="Times New Roman"/>
                <w:color w:val="000000"/>
                <w:sz w:val="20"/>
                <w:szCs w:val="20"/>
              </w:rPr>
              <w:t>сти</w:t>
            </w: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 xml:space="preserve"> Коммуникативные: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уметь взглянуть на ситуацию с иной позиции и договориться с людьми иных позиций</w:t>
            </w:r>
          </w:p>
        </w:tc>
        <w:tc>
          <w:tcPr>
            <w:tcW w:w="2268" w:type="dxa"/>
            <w:vMerge w:val="restart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>Приобретать мотивацию к процессу образования</w:t>
            </w:r>
          </w:p>
        </w:tc>
      </w:tr>
      <w:tr w:rsidR="00C74DCD" w:rsidRPr="00BF67E3" w:rsidTr="005366DD">
        <w:tc>
          <w:tcPr>
            <w:tcW w:w="534" w:type="dxa"/>
          </w:tcPr>
          <w:p w:rsidR="00C74DCD" w:rsidRPr="00BF67E3" w:rsidRDefault="00C74DCD" w:rsidP="000845D7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7</w:t>
            </w:r>
          </w:p>
        </w:tc>
        <w:tc>
          <w:tcPr>
            <w:tcW w:w="2614" w:type="dxa"/>
          </w:tcPr>
          <w:p w:rsidR="00C74DCD" w:rsidRPr="00BF67E3" w:rsidRDefault="00C74DCD" w:rsidP="00801B62">
            <w:pPr>
              <w:pStyle w:val="a4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Основное свойство рациональной дроби</w:t>
            </w:r>
          </w:p>
        </w:tc>
        <w:tc>
          <w:tcPr>
            <w:tcW w:w="788" w:type="dxa"/>
            <w:vAlign w:val="center"/>
          </w:tcPr>
          <w:p w:rsidR="00C74DCD" w:rsidRPr="00BF67E3" w:rsidRDefault="00C74DCD" w:rsidP="008C581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  <w:vAlign w:val="center"/>
          </w:tcPr>
          <w:p w:rsidR="00C74DCD" w:rsidRPr="00BF67E3" w:rsidRDefault="00C74DCD" w:rsidP="008C5817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</w:rPr>
              <w:t>17.09</w:t>
            </w:r>
          </w:p>
        </w:tc>
        <w:tc>
          <w:tcPr>
            <w:tcW w:w="851" w:type="dxa"/>
            <w:vAlign w:val="center"/>
          </w:tcPr>
          <w:p w:rsidR="00C74DCD" w:rsidRPr="00BF67E3" w:rsidRDefault="00C74DCD" w:rsidP="008C5817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417" w:type="dxa"/>
            <w:vAlign w:val="center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985" w:type="dxa"/>
            <w:vMerge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51" w:type="dxa"/>
            <w:vMerge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b/>
                <w:i/>
                <w:color w:val="000000"/>
                <w:sz w:val="20"/>
                <w:szCs w:val="20"/>
              </w:rPr>
            </w:pPr>
          </w:p>
        </w:tc>
        <w:tc>
          <w:tcPr>
            <w:tcW w:w="2268" w:type="dxa"/>
            <w:vMerge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74DCD" w:rsidRPr="00BF67E3" w:rsidTr="005366DD">
        <w:tc>
          <w:tcPr>
            <w:tcW w:w="534" w:type="dxa"/>
          </w:tcPr>
          <w:p w:rsidR="00C74DCD" w:rsidRPr="00BF67E3" w:rsidRDefault="00C74DCD" w:rsidP="008C581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8</w:t>
            </w:r>
          </w:p>
        </w:tc>
        <w:tc>
          <w:tcPr>
            <w:tcW w:w="2614" w:type="dxa"/>
          </w:tcPr>
          <w:p w:rsidR="00C74DCD" w:rsidRPr="00BF67E3" w:rsidRDefault="00C74DCD" w:rsidP="00F3246C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 xml:space="preserve">Сокращение дробей </w:t>
            </w:r>
          </w:p>
        </w:tc>
        <w:tc>
          <w:tcPr>
            <w:tcW w:w="788" w:type="dxa"/>
            <w:vAlign w:val="center"/>
          </w:tcPr>
          <w:p w:rsidR="00C74DCD" w:rsidRPr="00BF67E3" w:rsidRDefault="00C74DCD" w:rsidP="008C581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  <w:vAlign w:val="center"/>
          </w:tcPr>
          <w:p w:rsidR="00C74DCD" w:rsidRPr="00BF67E3" w:rsidRDefault="00C74DCD" w:rsidP="008C5817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</w:rPr>
              <w:t>19.09</w:t>
            </w:r>
          </w:p>
        </w:tc>
        <w:tc>
          <w:tcPr>
            <w:tcW w:w="851" w:type="dxa"/>
            <w:vAlign w:val="center"/>
          </w:tcPr>
          <w:p w:rsidR="00C74DCD" w:rsidRPr="00BF67E3" w:rsidRDefault="00C74DCD" w:rsidP="008C5817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417" w:type="dxa"/>
            <w:vAlign w:val="center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 xml:space="preserve"> Проектор, презентация </w:t>
            </w:r>
          </w:p>
        </w:tc>
        <w:tc>
          <w:tcPr>
            <w:tcW w:w="1985" w:type="dxa"/>
            <w:vMerge w:val="restart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 xml:space="preserve">Знакомятся с понятиями: основное свойство дроби при сокращении 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 xml:space="preserve">умение применять основное свойство дроби 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Приводят алгебраические дроби  с разными знаменателями к одинаковому знаменателю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51" w:type="dxa"/>
            <w:vMerge w:val="restart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Регулятивные –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работают по составленному плану, и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с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пользуют основные и допо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л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нительные средства получения информ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а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ции, определяют цель учебной деятельности с помощью учителя и самостоятельно, осущест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в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ляют поиск средств ее достижения, с учителем совершенствуют критерии оценки и испол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ь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зуются ими в ходе оценки и самооценки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 xml:space="preserve">Познавательные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– сам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о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стоятельно предполагают, какая информация нужна для учебной задачи, преобраз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о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вывают модели с целью в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ы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явления общих законов, определяющих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lastRenderedPageBreak/>
              <w:t>пр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д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метную область.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Коммуникативны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–  умеют слушать других, пытаются принять другую точку зрения, гот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о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вы изменить свою точку зрения, умеют взгл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я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нуть на ситуацию с иной п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о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зиции и договориться с людьми иных позиций.</w:t>
            </w:r>
          </w:p>
        </w:tc>
        <w:tc>
          <w:tcPr>
            <w:tcW w:w="2268" w:type="dxa"/>
            <w:vMerge w:val="restart"/>
          </w:tcPr>
          <w:p w:rsidR="00C74DCD" w:rsidRPr="00BF67E3" w:rsidRDefault="00C74DCD" w:rsidP="00CF5626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lastRenderedPageBreak/>
              <w:t>Проявляют положител</w:t>
            </w:r>
            <w:r w:rsidRPr="00BF67E3">
              <w:rPr>
                <w:rFonts w:ascii="Times New Roman" w:hAnsi="Times New Roman"/>
                <w:sz w:val="20"/>
                <w:szCs w:val="20"/>
              </w:rPr>
              <w:t>ь</w:t>
            </w:r>
            <w:r w:rsidRPr="00BF67E3">
              <w:rPr>
                <w:rFonts w:ascii="Times New Roman" w:hAnsi="Times New Roman"/>
                <w:sz w:val="20"/>
                <w:szCs w:val="20"/>
              </w:rPr>
              <w:t>ное отношение к урокам мат</w:t>
            </w:r>
            <w:r w:rsidRPr="00BF67E3">
              <w:rPr>
                <w:rFonts w:ascii="Times New Roman" w:hAnsi="Times New Roman"/>
                <w:sz w:val="20"/>
                <w:szCs w:val="20"/>
              </w:rPr>
              <w:t>е</w:t>
            </w:r>
            <w:r w:rsidRPr="00BF67E3">
              <w:rPr>
                <w:rFonts w:ascii="Times New Roman" w:hAnsi="Times New Roman"/>
                <w:sz w:val="20"/>
                <w:szCs w:val="20"/>
              </w:rPr>
              <w:t>матики, интерес к новому учебному материалу, способам реш</w:t>
            </w:r>
            <w:r w:rsidRPr="00BF67E3">
              <w:rPr>
                <w:rFonts w:ascii="Times New Roman" w:hAnsi="Times New Roman"/>
                <w:sz w:val="20"/>
                <w:szCs w:val="20"/>
              </w:rPr>
              <w:t>е</w:t>
            </w:r>
            <w:r w:rsidRPr="00BF67E3">
              <w:rPr>
                <w:rFonts w:ascii="Times New Roman" w:hAnsi="Times New Roman"/>
                <w:sz w:val="20"/>
                <w:szCs w:val="20"/>
              </w:rPr>
              <w:t>ния новых учебных задач, доброжел</w:t>
            </w:r>
            <w:r w:rsidRPr="00BF67E3">
              <w:rPr>
                <w:rFonts w:ascii="Times New Roman" w:hAnsi="Times New Roman"/>
                <w:sz w:val="20"/>
                <w:szCs w:val="20"/>
              </w:rPr>
              <w:t>а</w:t>
            </w:r>
            <w:r w:rsidRPr="00BF67E3">
              <w:rPr>
                <w:rFonts w:ascii="Times New Roman" w:hAnsi="Times New Roman"/>
                <w:sz w:val="20"/>
                <w:szCs w:val="20"/>
              </w:rPr>
              <w:t>тельное отношение к сверстн</w:t>
            </w:r>
            <w:r w:rsidRPr="00BF67E3">
              <w:rPr>
                <w:rFonts w:ascii="Times New Roman" w:hAnsi="Times New Roman"/>
                <w:sz w:val="20"/>
                <w:szCs w:val="20"/>
              </w:rPr>
              <w:t>и</w:t>
            </w:r>
            <w:r w:rsidRPr="00BF67E3">
              <w:rPr>
                <w:rFonts w:ascii="Times New Roman" w:hAnsi="Times New Roman"/>
                <w:sz w:val="20"/>
                <w:szCs w:val="20"/>
              </w:rPr>
              <w:t>кам, адекватно воспр</w:t>
            </w:r>
            <w:r w:rsidRPr="00BF67E3">
              <w:rPr>
                <w:rFonts w:ascii="Times New Roman" w:hAnsi="Times New Roman"/>
                <w:sz w:val="20"/>
                <w:szCs w:val="20"/>
              </w:rPr>
              <w:t>и</w:t>
            </w:r>
            <w:r w:rsidRPr="00BF67E3">
              <w:rPr>
                <w:rFonts w:ascii="Times New Roman" w:hAnsi="Times New Roman"/>
                <w:sz w:val="20"/>
                <w:szCs w:val="20"/>
              </w:rPr>
              <w:t>нимают оценку учителя и одноклассников, пр</w:t>
            </w:r>
            <w:r w:rsidRPr="00BF67E3">
              <w:rPr>
                <w:rFonts w:ascii="Times New Roman" w:hAnsi="Times New Roman"/>
                <w:sz w:val="20"/>
                <w:szCs w:val="20"/>
              </w:rPr>
              <w:t>о</w:t>
            </w:r>
            <w:r w:rsidRPr="00BF67E3">
              <w:rPr>
                <w:rFonts w:ascii="Times New Roman" w:hAnsi="Times New Roman"/>
                <w:sz w:val="20"/>
                <w:szCs w:val="20"/>
              </w:rPr>
              <w:t>являют познавательный интерес к изучению м</w:t>
            </w:r>
            <w:r w:rsidRPr="00BF67E3">
              <w:rPr>
                <w:rFonts w:ascii="Times New Roman" w:hAnsi="Times New Roman"/>
                <w:sz w:val="20"/>
                <w:szCs w:val="20"/>
              </w:rPr>
              <w:t>а</w:t>
            </w:r>
            <w:r w:rsidRPr="00BF67E3">
              <w:rPr>
                <w:rFonts w:ascii="Times New Roman" w:hAnsi="Times New Roman"/>
                <w:sz w:val="20"/>
                <w:szCs w:val="20"/>
              </w:rPr>
              <w:t>тематики, способам р</w:t>
            </w:r>
            <w:r w:rsidRPr="00BF67E3">
              <w:rPr>
                <w:rFonts w:ascii="Times New Roman" w:hAnsi="Times New Roman"/>
                <w:sz w:val="20"/>
                <w:szCs w:val="20"/>
              </w:rPr>
              <w:t>е</w:t>
            </w:r>
            <w:r w:rsidRPr="00BF67E3">
              <w:rPr>
                <w:rFonts w:ascii="Times New Roman" w:hAnsi="Times New Roman"/>
                <w:sz w:val="20"/>
                <w:szCs w:val="20"/>
              </w:rPr>
              <w:t>шения учебных задач, понимают причины успеха в учебной деятел</w:t>
            </w:r>
            <w:r w:rsidRPr="00BF67E3">
              <w:rPr>
                <w:rFonts w:ascii="Times New Roman" w:hAnsi="Times New Roman"/>
                <w:sz w:val="20"/>
                <w:szCs w:val="20"/>
              </w:rPr>
              <w:t>ь</w:t>
            </w:r>
            <w:r w:rsidRPr="00BF67E3">
              <w:rPr>
                <w:rFonts w:ascii="Times New Roman" w:hAnsi="Times New Roman"/>
                <w:sz w:val="20"/>
                <w:szCs w:val="20"/>
              </w:rPr>
              <w:t xml:space="preserve">ности, </w:t>
            </w:r>
            <w:r w:rsidRPr="00BF67E3">
              <w:rPr>
                <w:rFonts w:ascii="Times New Roman" w:hAnsi="Times New Roman"/>
                <w:sz w:val="20"/>
                <w:szCs w:val="20"/>
              </w:rPr>
              <w:lastRenderedPageBreak/>
              <w:t>объясняют самому себе свои о</w:t>
            </w:r>
            <w:r w:rsidRPr="00BF67E3">
              <w:rPr>
                <w:rFonts w:ascii="Times New Roman" w:hAnsi="Times New Roman"/>
                <w:sz w:val="20"/>
                <w:szCs w:val="20"/>
              </w:rPr>
              <w:t>т</w:t>
            </w:r>
            <w:r w:rsidRPr="00BF67E3">
              <w:rPr>
                <w:rFonts w:ascii="Times New Roman" w:hAnsi="Times New Roman"/>
                <w:sz w:val="20"/>
                <w:szCs w:val="20"/>
              </w:rPr>
              <w:t>дельные ближайшие цели саморазвития; анал</w:t>
            </w:r>
            <w:r w:rsidRPr="00BF67E3">
              <w:rPr>
                <w:rFonts w:ascii="Times New Roman" w:hAnsi="Times New Roman"/>
                <w:sz w:val="20"/>
                <w:szCs w:val="20"/>
              </w:rPr>
              <w:t>и</w:t>
            </w:r>
            <w:r w:rsidRPr="00BF67E3">
              <w:rPr>
                <w:rFonts w:ascii="Times New Roman" w:hAnsi="Times New Roman"/>
                <w:sz w:val="20"/>
                <w:szCs w:val="20"/>
              </w:rPr>
              <w:t>зируют соответствие результ</w:t>
            </w:r>
            <w:r w:rsidRPr="00BF67E3">
              <w:rPr>
                <w:rFonts w:ascii="Times New Roman" w:hAnsi="Times New Roman"/>
                <w:sz w:val="20"/>
                <w:szCs w:val="20"/>
              </w:rPr>
              <w:t>а</w:t>
            </w:r>
            <w:r w:rsidRPr="00BF67E3">
              <w:rPr>
                <w:rFonts w:ascii="Times New Roman" w:hAnsi="Times New Roman"/>
                <w:sz w:val="20"/>
                <w:szCs w:val="20"/>
              </w:rPr>
              <w:t>тов требованиям конкретной учебной з</w:t>
            </w:r>
            <w:r w:rsidRPr="00BF67E3">
              <w:rPr>
                <w:rFonts w:ascii="Times New Roman" w:hAnsi="Times New Roman"/>
                <w:sz w:val="20"/>
                <w:szCs w:val="20"/>
              </w:rPr>
              <w:t>а</w:t>
            </w:r>
            <w:r w:rsidRPr="00BF67E3">
              <w:rPr>
                <w:rFonts w:ascii="Times New Roman" w:hAnsi="Times New Roman"/>
                <w:sz w:val="20"/>
                <w:szCs w:val="20"/>
              </w:rPr>
              <w:t>дачи</w:t>
            </w:r>
          </w:p>
        </w:tc>
      </w:tr>
      <w:tr w:rsidR="00C74DCD" w:rsidRPr="00BF67E3" w:rsidTr="005366DD">
        <w:tc>
          <w:tcPr>
            <w:tcW w:w="534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9</w:t>
            </w:r>
          </w:p>
        </w:tc>
        <w:tc>
          <w:tcPr>
            <w:tcW w:w="2614" w:type="dxa"/>
          </w:tcPr>
          <w:p w:rsidR="00C74DCD" w:rsidRPr="00BF67E3" w:rsidRDefault="00C74DCD" w:rsidP="00801B62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Приведение дробей к общему знаменателю</w:t>
            </w:r>
          </w:p>
        </w:tc>
        <w:tc>
          <w:tcPr>
            <w:tcW w:w="788" w:type="dxa"/>
            <w:vAlign w:val="center"/>
          </w:tcPr>
          <w:p w:rsidR="00C74DCD" w:rsidRPr="00BF67E3" w:rsidRDefault="00C74DCD" w:rsidP="008C581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  <w:vAlign w:val="center"/>
          </w:tcPr>
          <w:p w:rsidR="00C74DCD" w:rsidRPr="00BF67E3" w:rsidRDefault="00C74DCD" w:rsidP="008C5817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</w:rPr>
              <w:t>21.09</w:t>
            </w:r>
          </w:p>
        </w:tc>
        <w:tc>
          <w:tcPr>
            <w:tcW w:w="851" w:type="dxa"/>
            <w:vAlign w:val="center"/>
          </w:tcPr>
          <w:p w:rsidR="00C74DCD" w:rsidRPr="00BF67E3" w:rsidRDefault="00C74DCD" w:rsidP="008C5817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417" w:type="dxa"/>
            <w:vAlign w:val="center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1985" w:type="dxa"/>
            <w:vMerge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51" w:type="dxa"/>
            <w:vMerge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8" w:type="dxa"/>
            <w:vMerge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C74DCD" w:rsidRPr="00BF67E3" w:rsidTr="005366DD">
        <w:tc>
          <w:tcPr>
            <w:tcW w:w="534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10</w:t>
            </w:r>
          </w:p>
        </w:tc>
        <w:tc>
          <w:tcPr>
            <w:tcW w:w="2614" w:type="dxa"/>
          </w:tcPr>
          <w:p w:rsidR="00C74DCD" w:rsidRPr="00BF67E3" w:rsidRDefault="00C74DCD" w:rsidP="00801B62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Сложение и вычитание рациональных дробей с одинаковыми знаменателями</w:t>
            </w:r>
          </w:p>
        </w:tc>
        <w:tc>
          <w:tcPr>
            <w:tcW w:w="788" w:type="dxa"/>
            <w:vAlign w:val="center"/>
          </w:tcPr>
          <w:p w:rsidR="00C74DCD" w:rsidRPr="00BF67E3" w:rsidRDefault="00C74DCD" w:rsidP="008C581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  <w:vAlign w:val="center"/>
          </w:tcPr>
          <w:p w:rsidR="00C74DCD" w:rsidRPr="00BF67E3" w:rsidRDefault="00C74DCD" w:rsidP="008C5817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</w:rPr>
              <w:t>24.09</w:t>
            </w:r>
          </w:p>
        </w:tc>
        <w:tc>
          <w:tcPr>
            <w:tcW w:w="851" w:type="dxa"/>
            <w:vAlign w:val="center"/>
          </w:tcPr>
          <w:p w:rsidR="00C74DCD" w:rsidRPr="00BF67E3" w:rsidRDefault="00C74DCD" w:rsidP="008C5817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417" w:type="dxa"/>
            <w:vAlign w:val="center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Раздаточный  материал.</w:t>
            </w:r>
          </w:p>
        </w:tc>
        <w:tc>
          <w:tcPr>
            <w:tcW w:w="1985" w:type="dxa"/>
            <w:vMerge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51" w:type="dxa"/>
            <w:vMerge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8" w:type="dxa"/>
            <w:vMerge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C74DCD" w:rsidRPr="00BF67E3" w:rsidTr="005366DD">
        <w:tc>
          <w:tcPr>
            <w:tcW w:w="534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11</w:t>
            </w:r>
          </w:p>
        </w:tc>
        <w:tc>
          <w:tcPr>
            <w:tcW w:w="2614" w:type="dxa"/>
          </w:tcPr>
          <w:p w:rsidR="00C74DCD" w:rsidRPr="00BF67E3" w:rsidRDefault="00C74DCD" w:rsidP="00F3246C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 xml:space="preserve">Отработка навыков сложения и вычитания дробей  с одинаковыми знаменателями.  </w:t>
            </w:r>
          </w:p>
        </w:tc>
        <w:tc>
          <w:tcPr>
            <w:tcW w:w="788" w:type="dxa"/>
            <w:vAlign w:val="center"/>
          </w:tcPr>
          <w:p w:rsidR="00C74DCD" w:rsidRPr="00BF67E3" w:rsidRDefault="00C74DCD" w:rsidP="008C581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  <w:vAlign w:val="center"/>
          </w:tcPr>
          <w:p w:rsidR="00C74DCD" w:rsidRPr="00BF67E3" w:rsidRDefault="00C74DCD" w:rsidP="008C5817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</w:rPr>
              <w:t>26.09</w:t>
            </w:r>
          </w:p>
        </w:tc>
        <w:tc>
          <w:tcPr>
            <w:tcW w:w="851" w:type="dxa"/>
            <w:vAlign w:val="center"/>
          </w:tcPr>
          <w:p w:rsidR="00C74DCD" w:rsidRPr="00BF67E3" w:rsidRDefault="00C74DCD" w:rsidP="008C5817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417" w:type="dxa"/>
            <w:vAlign w:val="center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Проектор, презентация.</w:t>
            </w:r>
          </w:p>
        </w:tc>
        <w:tc>
          <w:tcPr>
            <w:tcW w:w="1985" w:type="dxa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 xml:space="preserve">. Имеют представление о правилах сложения и вычитания дробей  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51" w:type="dxa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>Регулятивные –</w:t>
            </w:r>
            <w:r w:rsidRPr="007D23A2">
              <w:rPr>
                <w:rFonts w:ascii="Times New Roman" w:hAnsi="Times New Roman"/>
                <w:iCs/>
                <w:sz w:val="20"/>
                <w:szCs w:val="20"/>
              </w:rPr>
              <w:t xml:space="preserve">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опред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ляют цель учебной деятельности с помощью учителя и самостоятел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ь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но, осуществляют поиск средств ее достижения.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Познавательные </w:t>
            </w:r>
            <w:r w:rsidRPr="007D23A2">
              <w:rPr>
                <w:rFonts w:ascii="Times New Roman" w:hAnsi="Times New Roman"/>
                <w:iCs/>
                <w:sz w:val="20"/>
                <w:szCs w:val="20"/>
              </w:rPr>
              <w:t xml:space="preserve">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пер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дают содержание в сжатом или ра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з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вернутом виде.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Коммуникативные </w:t>
            </w:r>
            <w:r w:rsidRPr="007D23A2">
              <w:rPr>
                <w:rFonts w:ascii="Times New Roman" w:hAnsi="Times New Roman"/>
                <w:iCs/>
                <w:sz w:val="20"/>
                <w:szCs w:val="20"/>
              </w:rPr>
              <w:t xml:space="preserve">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умеют высказывать свою точку зрения, ее обосн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о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вать</w:t>
            </w:r>
          </w:p>
        </w:tc>
        <w:tc>
          <w:tcPr>
            <w:tcW w:w="2268" w:type="dxa"/>
          </w:tcPr>
          <w:p w:rsidR="00C74DCD" w:rsidRPr="00BF67E3" w:rsidRDefault="00C74DCD" w:rsidP="00CF5626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Объясняют самому себе свои наиболее заметные</w:t>
            </w:r>
          </w:p>
          <w:p w:rsidR="00C74DCD" w:rsidRPr="00BF67E3" w:rsidRDefault="00C74DCD" w:rsidP="00CF5626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достижения; проявляют п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знавательный интерес к из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чению предмета, способам решения учебных задач; дают аде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к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ватную самооценку учебной деятельности; понимают причины успеха в учебной деятел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ности</w:t>
            </w:r>
          </w:p>
        </w:tc>
      </w:tr>
      <w:tr w:rsidR="00C74DCD" w:rsidRPr="00BF67E3" w:rsidTr="005366DD">
        <w:tc>
          <w:tcPr>
            <w:tcW w:w="534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12</w:t>
            </w:r>
          </w:p>
        </w:tc>
        <w:tc>
          <w:tcPr>
            <w:tcW w:w="2614" w:type="dxa"/>
          </w:tcPr>
          <w:p w:rsidR="00C74DCD" w:rsidRPr="00BF67E3" w:rsidRDefault="00C74DCD" w:rsidP="00801B62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Сложение и вычитание рациональных дробей с  разными знаменателями</w:t>
            </w:r>
          </w:p>
        </w:tc>
        <w:tc>
          <w:tcPr>
            <w:tcW w:w="788" w:type="dxa"/>
          </w:tcPr>
          <w:p w:rsidR="00C74DCD" w:rsidRPr="00BF67E3" w:rsidRDefault="00C74DCD" w:rsidP="00A362A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1</w:t>
            </w:r>
          </w:p>
        </w:tc>
        <w:tc>
          <w:tcPr>
            <w:tcW w:w="850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8.09</w:t>
            </w:r>
          </w:p>
        </w:tc>
        <w:tc>
          <w:tcPr>
            <w:tcW w:w="851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Align w:val="center"/>
          </w:tcPr>
          <w:p w:rsidR="00C74DCD" w:rsidRPr="00BF67E3" w:rsidRDefault="00C74DCD" w:rsidP="00931E27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 xml:space="preserve"> </w:t>
            </w:r>
          </w:p>
        </w:tc>
        <w:tc>
          <w:tcPr>
            <w:tcW w:w="1985" w:type="dxa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Приводят алгебраические дроби  с разными знаменателями к одинаковому знаменателю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51" w:type="dxa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>Регулятивные –</w:t>
            </w:r>
            <w:r w:rsidRPr="007D23A2">
              <w:rPr>
                <w:rFonts w:ascii="Times New Roman" w:hAnsi="Times New Roman"/>
                <w:iCs/>
                <w:sz w:val="20"/>
                <w:szCs w:val="20"/>
              </w:rPr>
              <w:t xml:space="preserve">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обнаруж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и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вают и формулируют учебную проблему с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о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вместно с учителем.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>Познавательные</w:t>
            </w:r>
            <w:r w:rsidRPr="007D23A2">
              <w:rPr>
                <w:rFonts w:ascii="Times New Roman" w:hAnsi="Times New Roman"/>
                <w:iCs/>
                <w:sz w:val="20"/>
                <w:szCs w:val="20"/>
              </w:rPr>
              <w:t xml:space="preserve"> 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сопоста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в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ляют и отбирают информацию, получ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н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ную из разных источн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и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ков.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>Коммуникативные –</w:t>
            </w:r>
            <w:r w:rsidRPr="007D23A2">
              <w:rPr>
                <w:rFonts w:ascii="Times New Roman" w:hAnsi="Times New Roman"/>
                <w:iCs/>
                <w:sz w:val="20"/>
                <w:szCs w:val="20"/>
              </w:rPr>
              <w:t xml:space="preserve">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умеют принимать точку зрения др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у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гого</w:t>
            </w:r>
          </w:p>
        </w:tc>
        <w:tc>
          <w:tcPr>
            <w:tcW w:w="2268" w:type="dxa"/>
          </w:tcPr>
          <w:p w:rsidR="00C74DCD" w:rsidRPr="00BF67E3" w:rsidRDefault="00C74DCD" w:rsidP="00CF5626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Объясняют самому себе свои отдельные бл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жайшие цели саморазв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тия; проявляют познав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тельный интерес к из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чению</w:t>
            </w:r>
          </w:p>
          <w:p w:rsidR="00C74DCD" w:rsidRPr="00BF67E3" w:rsidRDefault="00C74DCD" w:rsidP="00CF5626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математики, способам реш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ния учебных задач; дают п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зитивную оценку и сам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оценку учебной деятельн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сти</w:t>
            </w:r>
          </w:p>
        </w:tc>
      </w:tr>
      <w:tr w:rsidR="00C74DCD" w:rsidRPr="00BF67E3" w:rsidTr="005366DD">
        <w:tc>
          <w:tcPr>
            <w:tcW w:w="534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13</w:t>
            </w:r>
          </w:p>
        </w:tc>
        <w:tc>
          <w:tcPr>
            <w:tcW w:w="2614" w:type="dxa"/>
          </w:tcPr>
          <w:p w:rsidR="00C74DCD" w:rsidRPr="00BF67E3" w:rsidRDefault="00C74DCD" w:rsidP="00801B62">
            <w:pPr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 xml:space="preserve">Правило об изменении </w:t>
            </w:r>
            <w:r w:rsidRPr="00BF67E3">
              <w:rPr>
                <w:rFonts w:ascii="Times New Roman" w:hAnsi="Times New Roman"/>
                <w:sz w:val="20"/>
                <w:szCs w:val="20"/>
              </w:rPr>
              <w:lastRenderedPageBreak/>
              <w:t>знака перед  дробью. Его применение.</w:t>
            </w:r>
          </w:p>
        </w:tc>
        <w:tc>
          <w:tcPr>
            <w:tcW w:w="788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lastRenderedPageBreak/>
              <w:t xml:space="preserve">   1         </w:t>
            </w:r>
          </w:p>
        </w:tc>
        <w:tc>
          <w:tcPr>
            <w:tcW w:w="850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1.10</w:t>
            </w:r>
          </w:p>
        </w:tc>
        <w:tc>
          <w:tcPr>
            <w:tcW w:w="851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Align w:val="center"/>
          </w:tcPr>
          <w:p w:rsidR="00C74DCD" w:rsidRPr="00BF67E3" w:rsidRDefault="00C74DCD" w:rsidP="00CF5626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 xml:space="preserve">  </w:t>
            </w:r>
            <w:r w:rsidRPr="00BF67E3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lastRenderedPageBreak/>
              <w:t>Раздаточный  материал</w:t>
            </w:r>
          </w:p>
        </w:tc>
        <w:tc>
          <w:tcPr>
            <w:tcW w:w="1985" w:type="dxa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Складывают и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lastRenderedPageBreak/>
              <w:t>вычитают алг. дроби  с разными знаменателями; действуют по заданному и самостоятельно составленному плану решения задачи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51" w:type="dxa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lastRenderedPageBreak/>
              <w:t>Регулятивные –</w:t>
            </w:r>
            <w:r w:rsidRPr="007D23A2">
              <w:rPr>
                <w:rFonts w:ascii="Times New Roman" w:hAnsi="Times New Roman"/>
                <w:iCs/>
                <w:sz w:val="20"/>
                <w:szCs w:val="20"/>
              </w:rPr>
              <w:t xml:space="preserve">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lastRenderedPageBreak/>
              <w:t>опред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ляют цель учебной деятел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ь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ности с помощью учителя и самостоятельно, осущест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в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ляют поиск средств ее до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с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тижения.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Познавательные </w:t>
            </w:r>
            <w:r w:rsidRPr="007D23A2">
              <w:rPr>
                <w:rFonts w:ascii="Times New Roman" w:hAnsi="Times New Roman"/>
                <w:iCs/>
                <w:sz w:val="20"/>
                <w:szCs w:val="20"/>
              </w:rPr>
              <w:t xml:space="preserve">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пер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дают содержание в сжатом или ра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з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вернутом виде.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Коммуникативные </w:t>
            </w:r>
            <w:r w:rsidRPr="007D23A2">
              <w:rPr>
                <w:rFonts w:ascii="Times New Roman" w:hAnsi="Times New Roman"/>
                <w:iCs/>
                <w:sz w:val="20"/>
                <w:szCs w:val="20"/>
              </w:rPr>
              <w:t xml:space="preserve">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умеют высказывать свою точку зрения, ее обосн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о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вать</w:t>
            </w:r>
          </w:p>
        </w:tc>
        <w:tc>
          <w:tcPr>
            <w:tcW w:w="2268" w:type="dxa"/>
          </w:tcPr>
          <w:p w:rsidR="00C74DCD" w:rsidRPr="00BF67E3" w:rsidRDefault="00C74DCD" w:rsidP="00CF5626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 xml:space="preserve">Проявляют 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познавател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ный интерес к изучению</w:t>
            </w:r>
          </w:p>
          <w:p w:rsidR="00C74DCD" w:rsidRPr="00BF67E3" w:rsidRDefault="00C74DCD" w:rsidP="00CF5626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математики, способам реш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ния учебных задач; дают п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зитивную оценку и сам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оценку учебной деятельн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сти; адекватно восприн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мают оценку учителя и сверстн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ков; понимают причины успеха в учебной деятел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ности</w:t>
            </w:r>
          </w:p>
        </w:tc>
      </w:tr>
      <w:tr w:rsidR="00C74DCD" w:rsidRPr="00BF67E3" w:rsidTr="005366DD">
        <w:tc>
          <w:tcPr>
            <w:tcW w:w="534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lastRenderedPageBreak/>
              <w:t>14</w:t>
            </w:r>
          </w:p>
        </w:tc>
        <w:tc>
          <w:tcPr>
            <w:tcW w:w="2614" w:type="dxa"/>
          </w:tcPr>
          <w:p w:rsidR="00C74DCD" w:rsidRPr="00BF67E3" w:rsidRDefault="00C74DCD" w:rsidP="00801B62">
            <w:pPr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>Упрощение алгебраических выражений и нахождение их значений при данных значениях переменных.</w:t>
            </w:r>
          </w:p>
        </w:tc>
        <w:tc>
          <w:tcPr>
            <w:tcW w:w="788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1</w:t>
            </w:r>
          </w:p>
        </w:tc>
        <w:tc>
          <w:tcPr>
            <w:tcW w:w="850" w:type="dxa"/>
          </w:tcPr>
          <w:p w:rsidR="00C74DCD" w:rsidRPr="00BF67E3" w:rsidRDefault="00C74DCD" w:rsidP="00CB6C33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3.10</w:t>
            </w:r>
          </w:p>
        </w:tc>
        <w:tc>
          <w:tcPr>
            <w:tcW w:w="851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Align w:val="center"/>
          </w:tcPr>
          <w:p w:rsidR="00C74DCD" w:rsidRPr="00BF67E3" w:rsidRDefault="00C74DCD" w:rsidP="00CF5626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презентация</w:t>
            </w:r>
          </w:p>
        </w:tc>
        <w:tc>
          <w:tcPr>
            <w:tcW w:w="1985" w:type="dxa"/>
            <w:vMerge w:val="restart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Закрепляют навыки действий сдробями при доказательстве тождеств .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51" w:type="dxa"/>
            <w:vMerge w:val="restart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 xml:space="preserve">Коммуникативные: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офор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м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лять мысли в устной и пис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ь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менной речи с учетом речевых ситу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а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ций.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Регулятивные: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опред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е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лять цель учебной де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я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тельности, осуществлять поиск ее до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с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тижения.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b/>
                <w:i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Познавательные:</w:t>
            </w:r>
            <w:r w:rsidRPr="007D23A2">
              <w:rPr>
                <w:rFonts w:ascii="Times New Roman" w:eastAsia="Newton-Regular" w:hAnsi="Times New Roman"/>
                <w:color w:val="000000"/>
                <w:sz w:val="20"/>
                <w:szCs w:val="20"/>
              </w:rPr>
              <w:t xml:space="preserve"> восстана</w:t>
            </w:r>
            <w:r w:rsidRPr="007D23A2">
              <w:rPr>
                <w:rFonts w:ascii="Times New Roman" w:eastAsia="Newton-Regular" w:hAnsi="Times New Roman"/>
                <w:color w:val="000000"/>
                <w:sz w:val="20"/>
                <w:szCs w:val="20"/>
              </w:rPr>
              <w:t>в</w:t>
            </w:r>
            <w:r w:rsidRPr="007D23A2">
              <w:rPr>
                <w:rFonts w:ascii="Times New Roman" w:eastAsia="Newton-Regular" w:hAnsi="Times New Roman"/>
                <w:color w:val="000000"/>
                <w:sz w:val="20"/>
                <w:szCs w:val="20"/>
              </w:rPr>
              <w:t>ливать предметную ситуацию, описа</w:t>
            </w:r>
            <w:r w:rsidRPr="007D23A2">
              <w:rPr>
                <w:rFonts w:ascii="Times New Roman" w:eastAsia="Newton-Regular" w:hAnsi="Times New Roman"/>
                <w:color w:val="000000"/>
                <w:sz w:val="20"/>
                <w:szCs w:val="20"/>
              </w:rPr>
              <w:t>н</w:t>
            </w:r>
            <w:r w:rsidRPr="007D23A2">
              <w:rPr>
                <w:rFonts w:ascii="Times New Roman" w:eastAsia="Newton-Regular" w:hAnsi="Times New Roman"/>
                <w:color w:val="000000"/>
                <w:sz w:val="20"/>
                <w:szCs w:val="20"/>
              </w:rPr>
              <w:t>ную в задаче, путем п</w:t>
            </w:r>
            <w:r w:rsidRPr="007D23A2">
              <w:rPr>
                <w:rFonts w:ascii="Times New Roman" w:eastAsia="Newton-Regular" w:hAnsi="Times New Roman"/>
                <w:color w:val="000000"/>
                <w:sz w:val="20"/>
                <w:szCs w:val="20"/>
              </w:rPr>
              <w:t>е</w:t>
            </w:r>
            <w:r w:rsidRPr="007D23A2">
              <w:rPr>
                <w:rFonts w:ascii="Times New Roman" w:eastAsia="Newton-Regular" w:hAnsi="Times New Roman"/>
                <w:color w:val="000000"/>
                <w:sz w:val="20"/>
                <w:szCs w:val="20"/>
              </w:rPr>
              <w:t>реформулирования, упрощенного пересказа те</w:t>
            </w:r>
            <w:r w:rsidRPr="007D23A2">
              <w:rPr>
                <w:rFonts w:ascii="Times New Roman" w:eastAsia="Newton-Regular" w:hAnsi="Times New Roman"/>
                <w:color w:val="000000"/>
                <w:sz w:val="20"/>
                <w:szCs w:val="20"/>
              </w:rPr>
              <w:t>к</w:t>
            </w:r>
            <w:r w:rsidRPr="007D23A2">
              <w:rPr>
                <w:rFonts w:ascii="Times New Roman" w:eastAsia="Newton-Regular" w:hAnsi="Times New Roman"/>
                <w:color w:val="000000"/>
                <w:sz w:val="20"/>
                <w:szCs w:val="20"/>
              </w:rPr>
              <w:t>ста, с выделением только с</w:t>
            </w:r>
            <w:r w:rsidRPr="007D23A2">
              <w:rPr>
                <w:rFonts w:ascii="Times New Roman" w:eastAsia="Newton-Regular" w:hAnsi="Times New Roman"/>
                <w:color w:val="000000"/>
                <w:sz w:val="20"/>
                <w:szCs w:val="20"/>
              </w:rPr>
              <w:t>у</w:t>
            </w:r>
            <w:r w:rsidRPr="007D23A2">
              <w:rPr>
                <w:rFonts w:ascii="Times New Roman" w:eastAsia="Newton-Regular" w:hAnsi="Times New Roman"/>
                <w:color w:val="000000"/>
                <w:sz w:val="20"/>
                <w:szCs w:val="20"/>
              </w:rPr>
              <w:t>щественной для решения задачи и</w:t>
            </w:r>
            <w:r w:rsidRPr="007D23A2">
              <w:rPr>
                <w:rFonts w:ascii="Times New Roman" w:eastAsia="Newton-Regular" w:hAnsi="Times New Roman"/>
                <w:color w:val="000000"/>
                <w:sz w:val="20"/>
                <w:szCs w:val="20"/>
              </w:rPr>
              <w:t>н</w:t>
            </w:r>
            <w:r w:rsidRPr="007D23A2">
              <w:rPr>
                <w:rFonts w:ascii="Times New Roman" w:eastAsia="Newton-Regular" w:hAnsi="Times New Roman"/>
                <w:color w:val="000000"/>
                <w:sz w:val="20"/>
                <w:szCs w:val="20"/>
              </w:rPr>
              <w:t>формации</w:t>
            </w:r>
          </w:p>
        </w:tc>
        <w:tc>
          <w:tcPr>
            <w:tcW w:w="2268" w:type="dxa"/>
            <w:vMerge w:val="restart"/>
          </w:tcPr>
          <w:p w:rsidR="00C74DCD" w:rsidRPr="00BF67E3" w:rsidRDefault="00C74DCD" w:rsidP="00CF5626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Объясняют самому себе свои наиболее заметные</w:t>
            </w:r>
          </w:p>
          <w:p w:rsidR="00C74DCD" w:rsidRPr="00BF67E3" w:rsidRDefault="00C74DCD" w:rsidP="00CF5626">
            <w:pPr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>достижения; проявляют положительное отнош</w:t>
            </w:r>
            <w:r w:rsidRPr="00BF67E3">
              <w:rPr>
                <w:rFonts w:ascii="Times New Roman" w:hAnsi="Times New Roman"/>
                <w:sz w:val="20"/>
                <w:szCs w:val="20"/>
              </w:rPr>
              <w:t>е</w:t>
            </w:r>
            <w:r w:rsidRPr="00BF67E3">
              <w:rPr>
                <w:rFonts w:ascii="Times New Roman" w:hAnsi="Times New Roman"/>
                <w:sz w:val="20"/>
                <w:szCs w:val="20"/>
              </w:rPr>
              <w:t>ние к урокам математики, ш</w:t>
            </w:r>
            <w:r w:rsidRPr="00BF67E3">
              <w:rPr>
                <w:rFonts w:ascii="Times New Roman" w:hAnsi="Times New Roman"/>
                <w:sz w:val="20"/>
                <w:szCs w:val="20"/>
              </w:rPr>
              <w:t>и</w:t>
            </w:r>
            <w:r w:rsidRPr="00BF67E3">
              <w:rPr>
                <w:rFonts w:ascii="Times New Roman" w:hAnsi="Times New Roman"/>
                <w:sz w:val="20"/>
                <w:szCs w:val="20"/>
              </w:rPr>
              <w:t>рокий интерес к новому учебному мат</w:t>
            </w:r>
            <w:r w:rsidRPr="00BF67E3">
              <w:rPr>
                <w:rFonts w:ascii="Times New Roman" w:hAnsi="Times New Roman"/>
                <w:sz w:val="20"/>
                <w:szCs w:val="20"/>
              </w:rPr>
              <w:t>е</w:t>
            </w:r>
            <w:r w:rsidRPr="00BF67E3">
              <w:rPr>
                <w:rFonts w:ascii="Times New Roman" w:hAnsi="Times New Roman"/>
                <w:sz w:val="20"/>
                <w:szCs w:val="20"/>
              </w:rPr>
              <w:t>риалу, способам реш</w:t>
            </w:r>
            <w:r w:rsidRPr="00BF67E3">
              <w:rPr>
                <w:rFonts w:ascii="Times New Roman" w:hAnsi="Times New Roman"/>
                <w:sz w:val="20"/>
                <w:szCs w:val="20"/>
              </w:rPr>
              <w:t>е</w:t>
            </w:r>
            <w:r w:rsidRPr="00BF67E3">
              <w:rPr>
                <w:rFonts w:ascii="Times New Roman" w:hAnsi="Times New Roman"/>
                <w:sz w:val="20"/>
                <w:szCs w:val="20"/>
              </w:rPr>
              <w:t>ния новых учебных задач, добр</w:t>
            </w:r>
            <w:r w:rsidRPr="00BF67E3">
              <w:rPr>
                <w:rFonts w:ascii="Times New Roman" w:hAnsi="Times New Roman"/>
                <w:sz w:val="20"/>
                <w:szCs w:val="20"/>
              </w:rPr>
              <w:t>о</w:t>
            </w:r>
            <w:r w:rsidRPr="00BF67E3">
              <w:rPr>
                <w:rFonts w:ascii="Times New Roman" w:hAnsi="Times New Roman"/>
                <w:sz w:val="20"/>
                <w:szCs w:val="20"/>
              </w:rPr>
              <w:t>желательное отношение к сверстн</w:t>
            </w:r>
            <w:r w:rsidRPr="00BF67E3">
              <w:rPr>
                <w:rFonts w:ascii="Times New Roman" w:hAnsi="Times New Roman"/>
                <w:sz w:val="20"/>
                <w:szCs w:val="20"/>
              </w:rPr>
              <w:t>и</w:t>
            </w:r>
            <w:r w:rsidRPr="00BF67E3">
              <w:rPr>
                <w:rFonts w:ascii="Times New Roman" w:hAnsi="Times New Roman"/>
                <w:sz w:val="20"/>
                <w:szCs w:val="20"/>
              </w:rPr>
              <w:t>кам; дают адеква</w:t>
            </w:r>
            <w:r w:rsidRPr="00BF67E3">
              <w:rPr>
                <w:rFonts w:ascii="Times New Roman" w:hAnsi="Times New Roman"/>
                <w:sz w:val="20"/>
                <w:szCs w:val="20"/>
              </w:rPr>
              <w:t>т</w:t>
            </w:r>
            <w:r w:rsidRPr="00BF67E3">
              <w:rPr>
                <w:rFonts w:ascii="Times New Roman" w:hAnsi="Times New Roman"/>
                <w:sz w:val="20"/>
                <w:szCs w:val="20"/>
              </w:rPr>
              <w:t>ную оценку учебной деятел</w:t>
            </w:r>
            <w:r w:rsidRPr="00BF67E3">
              <w:rPr>
                <w:rFonts w:ascii="Times New Roman" w:hAnsi="Times New Roman"/>
                <w:sz w:val="20"/>
                <w:szCs w:val="20"/>
              </w:rPr>
              <w:t>ь</w:t>
            </w:r>
            <w:r w:rsidRPr="00BF67E3">
              <w:rPr>
                <w:rFonts w:ascii="Times New Roman" w:hAnsi="Times New Roman"/>
                <w:sz w:val="20"/>
                <w:szCs w:val="20"/>
              </w:rPr>
              <w:t>ности</w:t>
            </w:r>
          </w:p>
        </w:tc>
      </w:tr>
      <w:tr w:rsidR="00C74DCD" w:rsidRPr="00BF67E3" w:rsidTr="005366DD">
        <w:tc>
          <w:tcPr>
            <w:tcW w:w="534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15</w:t>
            </w:r>
          </w:p>
        </w:tc>
        <w:tc>
          <w:tcPr>
            <w:tcW w:w="2614" w:type="dxa"/>
          </w:tcPr>
          <w:p w:rsidR="00C74DCD" w:rsidRPr="00BF67E3" w:rsidRDefault="00C74DCD" w:rsidP="00801B62">
            <w:pPr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>Доказательство тождеств.</w:t>
            </w:r>
          </w:p>
        </w:tc>
        <w:tc>
          <w:tcPr>
            <w:tcW w:w="788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1</w:t>
            </w:r>
          </w:p>
        </w:tc>
        <w:tc>
          <w:tcPr>
            <w:tcW w:w="850" w:type="dxa"/>
          </w:tcPr>
          <w:p w:rsidR="00C74DCD" w:rsidRPr="00BF67E3" w:rsidRDefault="00C74DCD" w:rsidP="00CB6C33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5.10</w:t>
            </w:r>
          </w:p>
        </w:tc>
        <w:tc>
          <w:tcPr>
            <w:tcW w:w="851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Align w:val="center"/>
          </w:tcPr>
          <w:p w:rsidR="00C74DCD" w:rsidRPr="00BF67E3" w:rsidRDefault="00C74DCD" w:rsidP="00CF5626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 xml:space="preserve">ПрезентацияРаздаточный        </w:t>
            </w:r>
          </w:p>
          <w:p w:rsidR="00C74DCD" w:rsidRPr="00BF67E3" w:rsidRDefault="00C74DCD" w:rsidP="00CF5626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материал</w:t>
            </w:r>
          </w:p>
        </w:tc>
        <w:tc>
          <w:tcPr>
            <w:tcW w:w="1985" w:type="dxa"/>
            <w:vMerge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51" w:type="dxa"/>
            <w:vMerge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8" w:type="dxa"/>
            <w:vMerge/>
          </w:tcPr>
          <w:p w:rsidR="00C74DCD" w:rsidRPr="00BF67E3" w:rsidRDefault="00C74DCD" w:rsidP="00CF5626">
            <w:pPr>
              <w:pStyle w:val="ParagraphStyle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C74DCD" w:rsidRPr="00BF67E3" w:rsidTr="005366DD">
        <w:tc>
          <w:tcPr>
            <w:tcW w:w="534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16</w:t>
            </w:r>
          </w:p>
        </w:tc>
        <w:tc>
          <w:tcPr>
            <w:tcW w:w="2614" w:type="dxa"/>
          </w:tcPr>
          <w:p w:rsidR="00C74DCD" w:rsidRPr="00BF67E3" w:rsidRDefault="00C74DCD" w:rsidP="00F3246C">
            <w:pPr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 xml:space="preserve">Сложение и вычитание алгебраических дробей с разными знаменателями. </w:t>
            </w:r>
          </w:p>
        </w:tc>
        <w:tc>
          <w:tcPr>
            <w:tcW w:w="788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1</w:t>
            </w:r>
          </w:p>
        </w:tc>
        <w:tc>
          <w:tcPr>
            <w:tcW w:w="850" w:type="dxa"/>
          </w:tcPr>
          <w:p w:rsidR="00C74DCD" w:rsidRPr="00BF67E3" w:rsidRDefault="00C74DCD" w:rsidP="00CB6C33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8.10</w:t>
            </w:r>
          </w:p>
        </w:tc>
        <w:tc>
          <w:tcPr>
            <w:tcW w:w="851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Align w:val="center"/>
          </w:tcPr>
          <w:p w:rsidR="00C74DCD" w:rsidRPr="00BF67E3" w:rsidRDefault="00C74DCD" w:rsidP="00CF5626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Раздаточный материал.</w:t>
            </w:r>
          </w:p>
        </w:tc>
        <w:tc>
          <w:tcPr>
            <w:tcW w:w="1985" w:type="dxa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Пошагово контрол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и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руют правильность и полноту выполнения алгоритма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lastRenderedPageBreak/>
              <w:t>выполн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ния заданий по п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о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вторяемой теме</w:t>
            </w:r>
          </w:p>
        </w:tc>
        <w:tc>
          <w:tcPr>
            <w:tcW w:w="2551" w:type="dxa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lastRenderedPageBreak/>
              <w:t xml:space="preserve">Регулятивные </w:t>
            </w:r>
            <w:r w:rsidRPr="007D23A2">
              <w:rPr>
                <w:rFonts w:ascii="Times New Roman" w:hAnsi="Times New Roman"/>
                <w:iCs/>
                <w:sz w:val="20"/>
                <w:szCs w:val="20"/>
              </w:rPr>
              <w:t xml:space="preserve">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работают по составленному плану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Познавательные </w:t>
            </w:r>
            <w:r w:rsidRPr="007D23A2">
              <w:rPr>
                <w:rFonts w:ascii="Times New Roman" w:hAnsi="Times New Roman"/>
                <w:iCs/>
                <w:sz w:val="20"/>
                <w:szCs w:val="20"/>
              </w:rPr>
              <w:t>–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запис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ы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вают выводы в виде правил «если… то …».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Коммуникативные </w:t>
            </w:r>
            <w:r w:rsidRPr="007D23A2">
              <w:rPr>
                <w:rFonts w:ascii="Times New Roman" w:hAnsi="Times New Roman"/>
                <w:iCs/>
                <w:sz w:val="20"/>
                <w:szCs w:val="20"/>
              </w:rPr>
              <w:t xml:space="preserve">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lastRenderedPageBreak/>
              <w:t>умеют отстаивать точку зрения, а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р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гументируя её</w:t>
            </w:r>
          </w:p>
        </w:tc>
        <w:tc>
          <w:tcPr>
            <w:tcW w:w="2268" w:type="dxa"/>
          </w:tcPr>
          <w:p w:rsidR="00C74DCD" w:rsidRPr="00BF67E3" w:rsidRDefault="00C74DCD" w:rsidP="00CF5626">
            <w:pPr>
              <w:pStyle w:val="ParagraphStyle"/>
              <w:rPr>
                <w:rFonts w:ascii="Times New Roman" w:hAnsi="Times New Roman" w:cs="Times New Roman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Принимают и осваивают социальную роль об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 xml:space="preserve">чающегося, проявляют мотивы своей учебной деятельности, дают 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адекватную оценку своей учебной деятельн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сти.</w:t>
            </w:r>
          </w:p>
        </w:tc>
      </w:tr>
      <w:tr w:rsidR="00C74DCD" w:rsidRPr="00BF67E3" w:rsidTr="005366DD">
        <w:tc>
          <w:tcPr>
            <w:tcW w:w="534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lastRenderedPageBreak/>
              <w:t>17</w:t>
            </w:r>
          </w:p>
        </w:tc>
        <w:tc>
          <w:tcPr>
            <w:tcW w:w="2614" w:type="dxa"/>
          </w:tcPr>
          <w:p w:rsidR="00C74DCD" w:rsidRPr="00BF67E3" w:rsidRDefault="00C74DCD" w:rsidP="00801B62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  <w:b/>
              </w:rPr>
              <w:t>Контрольная работа № 1 по теме «Рациональные дроби»</w:t>
            </w:r>
          </w:p>
        </w:tc>
        <w:tc>
          <w:tcPr>
            <w:tcW w:w="788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1</w:t>
            </w:r>
          </w:p>
        </w:tc>
        <w:tc>
          <w:tcPr>
            <w:tcW w:w="850" w:type="dxa"/>
          </w:tcPr>
          <w:p w:rsidR="00C74DCD" w:rsidRPr="00BF67E3" w:rsidRDefault="00C74DCD" w:rsidP="00131628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0.10</w:t>
            </w:r>
          </w:p>
        </w:tc>
        <w:tc>
          <w:tcPr>
            <w:tcW w:w="851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Раздаточный материал.</w:t>
            </w:r>
          </w:p>
        </w:tc>
        <w:tc>
          <w:tcPr>
            <w:tcW w:w="1985" w:type="dxa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Применяют теорет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и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ческий материал, изученный на пред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ы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дущих уроках, при решении контрол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ь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ных заданий</w:t>
            </w:r>
          </w:p>
        </w:tc>
        <w:tc>
          <w:tcPr>
            <w:tcW w:w="2551" w:type="dxa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Коммуникативные: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регул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и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ровать собственную деятел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ь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ность посредством письм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н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ной речи.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b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Регулятивные: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оценивать достигнутый  результат.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Познавательные: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выбирать наиболее эффективные сп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о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собы решения задачи</w:t>
            </w:r>
          </w:p>
        </w:tc>
        <w:tc>
          <w:tcPr>
            <w:tcW w:w="2268" w:type="dxa"/>
          </w:tcPr>
          <w:p w:rsidR="00C74DCD" w:rsidRPr="00BF67E3" w:rsidRDefault="00C74DCD" w:rsidP="00CF5626">
            <w:pPr>
              <w:autoSpaceDE w:val="0"/>
              <w:autoSpaceDN w:val="0"/>
              <w:adjustRightInd w:val="0"/>
              <w:rPr>
                <w:rFonts w:ascii="Times New Roman" w:eastAsia="Newton-Regular" w:hAnsi="Times New Roman"/>
                <w:sz w:val="20"/>
                <w:szCs w:val="20"/>
              </w:rPr>
            </w:pPr>
            <w:r w:rsidRPr="00BF67E3">
              <w:rPr>
                <w:rFonts w:ascii="Times New Roman" w:eastAsia="Newton-Regular" w:hAnsi="Times New Roman"/>
                <w:sz w:val="20"/>
                <w:szCs w:val="20"/>
              </w:rPr>
              <w:t>Формирование навыков самоанализа и самоко</w:t>
            </w:r>
            <w:r w:rsidRPr="00BF67E3">
              <w:rPr>
                <w:rFonts w:ascii="Times New Roman" w:eastAsia="Newton-Regular" w:hAnsi="Times New Roman"/>
                <w:sz w:val="20"/>
                <w:szCs w:val="20"/>
              </w:rPr>
              <w:t>н</w:t>
            </w:r>
            <w:r w:rsidRPr="00BF67E3">
              <w:rPr>
                <w:rFonts w:ascii="Times New Roman" w:eastAsia="Newton-Regular" w:hAnsi="Times New Roman"/>
                <w:sz w:val="20"/>
                <w:szCs w:val="20"/>
              </w:rPr>
              <w:t>троля</w:t>
            </w:r>
          </w:p>
        </w:tc>
      </w:tr>
      <w:tr w:rsidR="00C74DCD" w:rsidRPr="00BF67E3" w:rsidTr="005366DD">
        <w:tc>
          <w:tcPr>
            <w:tcW w:w="534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18</w:t>
            </w:r>
          </w:p>
        </w:tc>
        <w:tc>
          <w:tcPr>
            <w:tcW w:w="2614" w:type="dxa"/>
          </w:tcPr>
          <w:p w:rsidR="00C74DCD" w:rsidRPr="00BF67E3" w:rsidRDefault="00C74DCD" w:rsidP="00CF5626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>Анализ к/р. Умножение и деление алгебраических дробей.</w:t>
            </w:r>
          </w:p>
        </w:tc>
        <w:tc>
          <w:tcPr>
            <w:tcW w:w="788" w:type="dxa"/>
            <w:vAlign w:val="center"/>
          </w:tcPr>
          <w:p w:rsidR="00C74DCD" w:rsidRPr="00BF67E3" w:rsidRDefault="00C74DCD" w:rsidP="000845D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C74DCD" w:rsidRPr="00BF67E3" w:rsidRDefault="00C74DCD" w:rsidP="00131628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2.10</w:t>
            </w:r>
          </w:p>
        </w:tc>
        <w:tc>
          <w:tcPr>
            <w:tcW w:w="851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Merge w:val="restart"/>
            <w:vAlign w:val="center"/>
          </w:tcPr>
          <w:p w:rsidR="00C74DCD" w:rsidRPr="00BF67E3" w:rsidRDefault="00C74DCD" w:rsidP="00CF5626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Проектор, презентация.</w:t>
            </w:r>
          </w:p>
          <w:p w:rsidR="00C74DCD" w:rsidRPr="00BF67E3" w:rsidRDefault="00C74DCD" w:rsidP="00CF5626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Тренажёры для устного счёта.</w:t>
            </w:r>
          </w:p>
        </w:tc>
        <w:tc>
          <w:tcPr>
            <w:tcW w:w="1985" w:type="dxa"/>
            <w:vMerge w:val="restart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Применяют теоретический материал при умножении и делении алгебраических дробей  и возведение в степень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51" w:type="dxa"/>
            <w:vMerge w:val="restart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Регулятивны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– работают по составленному плану, и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с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пользуют основные и допо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л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нительные средства получ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ния информации, определ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я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ют цель учебной деятельн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о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сти с помощью учителя и самостоятельно, осущест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в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ляют поиск средств ее достиж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ния. 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Познавательны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– запис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ы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вают выводы в виде правил  «если …, то …», сопоставл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я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ют и отбирают информацию, полученную из разных и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с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точников.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Коммуникативны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– умеют организовать учебное взаимод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й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ствие в группе, умеют выполнять различные роли в группе, сотрудничают в совместном реш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нии задачи.</w:t>
            </w:r>
          </w:p>
        </w:tc>
        <w:tc>
          <w:tcPr>
            <w:tcW w:w="2268" w:type="dxa"/>
            <w:vMerge w:val="restart"/>
          </w:tcPr>
          <w:p w:rsidR="00C74DCD" w:rsidRPr="00BF67E3" w:rsidRDefault="00C74DCD" w:rsidP="00CF5626">
            <w:pPr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Объясняют отличия в оце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н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ках одной и той же ситуации разными людьми, проявляют п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о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знавательный интерес к изучению предмета, д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а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ют адекватную оценку своей учебной деятел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ь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ности</w:t>
            </w:r>
          </w:p>
        </w:tc>
      </w:tr>
      <w:tr w:rsidR="00C74DCD" w:rsidRPr="00BF67E3" w:rsidTr="005366DD">
        <w:tc>
          <w:tcPr>
            <w:tcW w:w="534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19</w:t>
            </w:r>
          </w:p>
        </w:tc>
        <w:tc>
          <w:tcPr>
            <w:tcW w:w="2614" w:type="dxa"/>
          </w:tcPr>
          <w:p w:rsidR="00C74DCD" w:rsidRPr="00BF67E3" w:rsidRDefault="00C74DCD" w:rsidP="00801B62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Возведение алгебраической дроби в степень.</w:t>
            </w:r>
          </w:p>
        </w:tc>
        <w:tc>
          <w:tcPr>
            <w:tcW w:w="788" w:type="dxa"/>
            <w:vAlign w:val="center"/>
          </w:tcPr>
          <w:p w:rsidR="00C74DCD" w:rsidRPr="00BF67E3" w:rsidRDefault="00C74DCD" w:rsidP="00CF562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C74DCD" w:rsidRPr="00BF67E3" w:rsidRDefault="00C74DCD" w:rsidP="00131628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5.10</w:t>
            </w:r>
          </w:p>
        </w:tc>
        <w:tc>
          <w:tcPr>
            <w:tcW w:w="851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Merge/>
            <w:vAlign w:val="center"/>
          </w:tcPr>
          <w:p w:rsidR="00C74DCD" w:rsidRPr="00BF67E3" w:rsidRDefault="00C74DCD" w:rsidP="00CF5626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</w:p>
        </w:tc>
        <w:tc>
          <w:tcPr>
            <w:tcW w:w="1985" w:type="dxa"/>
            <w:vMerge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51" w:type="dxa"/>
            <w:vMerge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b/>
                <w:i/>
                <w:color w:val="000000"/>
                <w:sz w:val="20"/>
                <w:szCs w:val="20"/>
              </w:rPr>
            </w:pPr>
          </w:p>
        </w:tc>
        <w:tc>
          <w:tcPr>
            <w:tcW w:w="2268" w:type="dxa"/>
            <w:vMerge/>
          </w:tcPr>
          <w:p w:rsidR="00C74DCD" w:rsidRPr="00BF67E3" w:rsidRDefault="00C74DCD" w:rsidP="00CF5626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74DCD" w:rsidRPr="00BF67E3" w:rsidTr="005366DD">
        <w:tc>
          <w:tcPr>
            <w:tcW w:w="534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20</w:t>
            </w:r>
          </w:p>
        </w:tc>
        <w:tc>
          <w:tcPr>
            <w:tcW w:w="2614" w:type="dxa"/>
          </w:tcPr>
          <w:p w:rsidR="00C74DCD" w:rsidRPr="00BF67E3" w:rsidRDefault="00C74DCD" w:rsidP="00801B62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 xml:space="preserve">Преобразование рациональных </w:t>
            </w:r>
            <w:r w:rsidRPr="00BF67E3">
              <w:rPr>
                <w:rFonts w:ascii="Times New Roman" w:hAnsi="Times New Roman"/>
              </w:rPr>
              <w:lastRenderedPageBreak/>
              <w:t>выражений.</w:t>
            </w:r>
          </w:p>
        </w:tc>
        <w:tc>
          <w:tcPr>
            <w:tcW w:w="788" w:type="dxa"/>
            <w:vAlign w:val="center"/>
          </w:tcPr>
          <w:p w:rsidR="00C74DCD" w:rsidRPr="00BF67E3" w:rsidRDefault="00C74DCD" w:rsidP="00CF562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lastRenderedPageBreak/>
              <w:t>1</w:t>
            </w:r>
          </w:p>
        </w:tc>
        <w:tc>
          <w:tcPr>
            <w:tcW w:w="850" w:type="dxa"/>
          </w:tcPr>
          <w:p w:rsidR="00C74DCD" w:rsidRPr="00BF67E3" w:rsidRDefault="00C74DCD" w:rsidP="00131628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7.10</w:t>
            </w:r>
          </w:p>
        </w:tc>
        <w:tc>
          <w:tcPr>
            <w:tcW w:w="851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Merge w:val="restart"/>
            <w:vAlign w:val="center"/>
          </w:tcPr>
          <w:p w:rsidR="00C74DCD" w:rsidRPr="00BF67E3" w:rsidRDefault="00C74DCD" w:rsidP="00CF5626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Проектор, презентация</w:t>
            </w:r>
          </w:p>
          <w:p w:rsidR="00C74DCD" w:rsidRPr="00BF67E3" w:rsidRDefault="00C74DCD" w:rsidP="00143206">
            <w:pP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lastRenderedPageBreak/>
              <w:t xml:space="preserve"> </w:t>
            </w:r>
          </w:p>
        </w:tc>
        <w:tc>
          <w:tcPr>
            <w:tcW w:w="1985" w:type="dxa"/>
            <w:vMerge w:val="restart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Умеют возводить лроби в степень;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lastRenderedPageBreak/>
              <w:t>заполнять . Умеют находить значения сложных выражений со степенями, представлять число в виде произведения степеней</w:t>
            </w:r>
          </w:p>
        </w:tc>
        <w:tc>
          <w:tcPr>
            <w:tcW w:w="2551" w:type="dxa"/>
            <w:vMerge w:val="restart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b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lastRenderedPageBreak/>
              <w:t xml:space="preserve">Регулятивные –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Выделяют и осознают то,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lastRenderedPageBreak/>
              <w:t>что уже усво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е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но, осознают качество и ур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о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вень усвоения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b/>
                <w:i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Познавательные 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Строят логические цепи рассужд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е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ний</w:t>
            </w: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 xml:space="preserve"> Коммуникативны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–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Используют адекватные яз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ы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ковые средства для отобр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а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жения своих мыслей</w:t>
            </w:r>
          </w:p>
        </w:tc>
        <w:tc>
          <w:tcPr>
            <w:tcW w:w="2268" w:type="dxa"/>
            <w:vMerge w:val="restart"/>
          </w:tcPr>
          <w:p w:rsidR="00C74DCD" w:rsidRPr="00BF67E3" w:rsidRDefault="00C74DCD" w:rsidP="00CF5626">
            <w:pPr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lastRenderedPageBreak/>
              <w:t>Объясняют отличия в оце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н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ках одной и той же 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lastRenderedPageBreak/>
              <w:t>ситуации разными людьми, проявляют п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о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знавательный интерес к изучению предмета, д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а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ют адекватную оценку своей учебной деятел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ь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ности</w:t>
            </w:r>
          </w:p>
        </w:tc>
      </w:tr>
      <w:tr w:rsidR="00C74DCD" w:rsidRPr="00BF67E3" w:rsidTr="005366DD">
        <w:tc>
          <w:tcPr>
            <w:tcW w:w="534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lastRenderedPageBreak/>
              <w:t>21</w:t>
            </w:r>
          </w:p>
        </w:tc>
        <w:tc>
          <w:tcPr>
            <w:tcW w:w="2614" w:type="dxa"/>
          </w:tcPr>
          <w:p w:rsidR="00C74DCD" w:rsidRPr="00BF67E3" w:rsidRDefault="00C74DCD" w:rsidP="00F3246C">
            <w:pPr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 xml:space="preserve">Упрощение и нахождение значения выражения. </w:t>
            </w:r>
          </w:p>
        </w:tc>
        <w:tc>
          <w:tcPr>
            <w:tcW w:w="788" w:type="dxa"/>
            <w:vAlign w:val="center"/>
          </w:tcPr>
          <w:p w:rsidR="00C74DCD" w:rsidRPr="00BF67E3" w:rsidRDefault="00C74DCD" w:rsidP="00CF562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C74DCD" w:rsidRPr="00BF67E3" w:rsidRDefault="00C74DCD" w:rsidP="00131628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9.10</w:t>
            </w:r>
          </w:p>
        </w:tc>
        <w:tc>
          <w:tcPr>
            <w:tcW w:w="851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Merge/>
            <w:vAlign w:val="center"/>
          </w:tcPr>
          <w:p w:rsidR="00C74DCD" w:rsidRPr="00BF67E3" w:rsidRDefault="00C74DCD" w:rsidP="00143206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985" w:type="dxa"/>
            <w:vMerge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51" w:type="dxa"/>
            <w:vMerge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8" w:type="dxa"/>
            <w:vMerge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C74DCD" w:rsidRPr="00BF67E3" w:rsidTr="005366DD">
        <w:tc>
          <w:tcPr>
            <w:tcW w:w="534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22</w:t>
            </w:r>
          </w:p>
        </w:tc>
        <w:tc>
          <w:tcPr>
            <w:tcW w:w="2614" w:type="dxa"/>
          </w:tcPr>
          <w:p w:rsidR="00C74DCD" w:rsidRPr="00BF67E3" w:rsidRDefault="00C74DCD" w:rsidP="00801B62">
            <w:pPr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</w:rPr>
              <w:t>Тождественные преобразования рациональных выражений</w:t>
            </w:r>
            <w:r w:rsidRPr="00BF67E3">
              <w:rPr>
                <w:rFonts w:ascii="Times New Roman" w:hAnsi="Times New Roman"/>
                <w:sz w:val="20"/>
                <w:szCs w:val="20"/>
              </w:rPr>
              <w:t xml:space="preserve"> </w:t>
            </w:r>
          </w:p>
        </w:tc>
        <w:tc>
          <w:tcPr>
            <w:tcW w:w="788" w:type="dxa"/>
            <w:vAlign w:val="center"/>
          </w:tcPr>
          <w:p w:rsidR="00C74DCD" w:rsidRPr="00BF67E3" w:rsidRDefault="00C74DCD" w:rsidP="00CF562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C74DCD" w:rsidRPr="00BF67E3" w:rsidRDefault="00C74DCD" w:rsidP="00131628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2.10</w:t>
            </w:r>
          </w:p>
        </w:tc>
        <w:tc>
          <w:tcPr>
            <w:tcW w:w="851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Align w:val="center"/>
          </w:tcPr>
          <w:p w:rsidR="00C74DCD" w:rsidRPr="00BF67E3" w:rsidRDefault="00C74DCD" w:rsidP="00CF5626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Проектор, презентация. Тренажёры для устного счёта.</w:t>
            </w:r>
          </w:p>
        </w:tc>
        <w:tc>
          <w:tcPr>
            <w:tcW w:w="1985" w:type="dxa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Умеют применять правила умножения и д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е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ления степеней с одинаковыми показ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а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телями для упрощ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е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ния рациональных алгебраических выр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а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жений; находить степень с нулевым пок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а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зателем. </w:t>
            </w:r>
          </w:p>
        </w:tc>
        <w:tc>
          <w:tcPr>
            <w:tcW w:w="2551" w:type="dxa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 xml:space="preserve">Регулятивные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Составляют план и последовательность действий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 xml:space="preserve">Познавательные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–.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Выделяют количественные характер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и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стики объектов, заданные словами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 xml:space="preserve">Коммуникативные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С дост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а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точной полнотой и точностью в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ы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ражают свои мысли в соответствии с задачами  коммуникации</w:t>
            </w:r>
          </w:p>
        </w:tc>
        <w:tc>
          <w:tcPr>
            <w:tcW w:w="2268" w:type="dxa"/>
          </w:tcPr>
          <w:p w:rsidR="00C74DCD" w:rsidRPr="00BF67E3" w:rsidRDefault="00C74DCD" w:rsidP="00CF5626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Понимают необход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и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мость учения, осваивают и принимают социал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ь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ную роль обучающегося, дают аде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к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ватную оценку результатам своей учебной деятельн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о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сти</w:t>
            </w:r>
          </w:p>
        </w:tc>
      </w:tr>
      <w:tr w:rsidR="00C74DCD" w:rsidRPr="00BF67E3" w:rsidTr="005366DD">
        <w:tc>
          <w:tcPr>
            <w:tcW w:w="534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23</w:t>
            </w:r>
          </w:p>
        </w:tc>
        <w:tc>
          <w:tcPr>
            <w:tcW w:w="2614" w:type="dxa"/>
          </w:tcPr>
          <w:p w:rsidR="00C74DCD" w:rsidRPr="00BF67E3" w:rsidRDefault="00C74DCD" w:rsidP="00801B62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>Доказательство тождеств.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Решение задач</w:t>
            </w:r>
          </w:p>
        </w:tc>
        <w:tc>
          <w:tcPr>
            <w:tcW w:w="788" w:type="dxa"/>
            <w:vAlign w:val="center"/>
          </w:tcPr>
          <w:p w:rsidR="00C74DCD" w:rsidRPr="00BF67E3" w:rsidRDefault="00C74DCD" w:rsidP="00CF562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C74DCD" w:rsidRPr="00BF67E3" w:rsidRDefault="00C74DCD" w:rsidP="00131628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4.10</w:t>
            </w:r>
          </w:p>
        </w:tc>
        <w:tc>
          <w:tcPr>
            <w:tcW w:w="851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Align w:val="center"/>
          </w:tcPr>
          <w:p w:rsidR="00C74DCD" w:rsidRPr="00BF67E3" w:rsidRDefault="00C74DCD" w:rsidP="00CF5626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Проектор, презентация.</w:t>
            </w:r>
          </w:p>
          <w:p w:rsidR="00C74DCD" w:rsidRPr="00BF67E3" w:rsidRDefault="00C74DCD" w:rsidP="00CF5626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Раздаточный материал</w:t>
            </w:r>
          </w:p>
        </w:tc>
        <w:tc>
          <w:tcPr>
            <w:tcW w:w="1985" w:type="dxa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Закрепляют навыки действий сдробями при доказательстве тождеств .</w:t>
            </w:r>
          </w:p>
        </w:tc>
        <w:tc>
          <w:tcPr>
            <w:tcW w:w="2551" w:type="dxa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Регулятивны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Сличают способ своих действий с з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а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данным эталоном, обнаруж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и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вают отклонения и отличия от эт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а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лона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Познавательные –.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Умеют выбирать смысловые един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и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цы текста и устанавливать отношения м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е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жду ними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Коммуникативные</w:t>
            </w: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 xml:space="preserve">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Умеют слушать и слышать друг др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у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га</w:t>
            </w:r>
          </w:p>
        </w:tc>
        <w:tc>
          <w:tcPr>
            <w:tcW w:w="2268" w:type="dxa"/>
          </w:tcPr>
          <w:p w:rsidR="00C74DCD" w:rsidRPr="00BF67E3" w:rsidRDefault="00C74DCD" w:rsidP="00CF5626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Объясняют отличия в оце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н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ках одной и той же ситуации разными людьми</w:t>
            </w:r>
          </w:p>
        </w:tc>
      </w:tr>
      <w:tr w:rsidR="00C74DCD" w:rsidRPr="00BF67E3" w:rsidTr="005366DD">
        <w:trPr>
          <w:trHeight w:val="1359"/>
        </w:trPr>
        <w:tc>
          <w:tcPr>
            <w:tcW w:w="534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lastRenderedPageBreak/>
              <w:t>24.</w:t>
            </w:r>
          </w:p>
        </w:tc>
        <w:tc>
          <w:tcPr>
            <w:tcW w:w="2614" w:type="dxa"/>
          </w:tcPr>
          <w:p w:rsidR="00C74DCD" w:rsidRPr="00BF67E3" w:rsidRDefault="00C74DCD" w:rsidP="00801B62">
            <w:pPr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</w:rPr>
              <w:t>Отработка навыков  доказательства тождеств</w:t>
            </w:r>
          </w:p>
        </w:tc>
        <w:tc>
          <w:tcPr>
            <w:tcW w:w="788" w:type="dxa"/>
            <w:vAlign w:val="center"/>
          </w:tcPr>
          <w:p w:rsidR="00C74DCD" w:rsidRPr="00BF67E3" w:rsidRDefault="00C74DCD" w:rsidP="00CF562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C74DCD" w:rsidRPr="00BF67E3" w:rsidRDefault="00C74DCD" w:rsidP="00131628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6.10</w:t>
            </w:r>
          </w:p>
        </w:tc>
        <w:tc>
          <w:tcPr>
            <w:tcW w:w="851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Align w:val="center"/>
          </w:tcPr>
          <w:p w:rsidR="00C74DCD" w:rsidRPr="00BF67E3" w:rsidRDefault="00C74DCD" w:rsidP="00CF5626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Проектор, презентация</w:t>
            </w:r>
          </w:p>
        </w:tc>
        <w:tc>
          <w:tcPr>
            <w:tcW w:w="1985" w:type="dxa"/>
            <w:vMerge w:val="restart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Закрепляют навыки действий сдробями при доказательстве тождеств ..</w:t>
            </w:r>
          </w:p>
        </w:tc>
        <w:tc>
          <w:tcPr>
            <w:tcW w:w="2551" w:type="dxa"/>
            <w:vMerge w:val="restart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Регулятивны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Вносят ко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р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рективы и дополнения в сп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о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соб своих действий</w:t>
            </w:r>
            <w:r w:rsidRPr="007D23A2">
              <w:rPr>
                <w:rFonts w:ascii="Times New Roman" w:hAnsi="Times New Roman"/>
                <w:sz w:val="20"/>
                <w:szCs w:val="20"/>
                <w:u w:val="single"/>
              </w:rPr>
              <w:t xml:space="preserve"> 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Познавател</w:t>
            </w: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ь</w:t>
            </w: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ные 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Выделяют обобщенный смысл и фо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р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мальную структуру задачи</w:t>
            </w:r>
            <w:r w:rsidRPr="007D23A2">
              <w:rPr>
                <w:rFonts w:ascii="Times New Roman" w:hAnsi="Times New Roman"/>
                <w:sz w:val="20"/>
                <w:szCs w:val="20"/>
                <w:u w:val="single"/>
              </w:rPr>
              <w:t xml:space="preserve"> 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Комм</w:t>
            </w: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у</w:t>
            </w: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никативные</w:t>
            </w: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 xml:space="preserve">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Учатся устанавливать и сравнивать ра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з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ные точки зрения, прежде чем принимать решение</w:t>
            </w:r>
          </w:p>
        </w:tc>
        <w:tc>
          <w:tcPr>
            <w:tcW w:w="2268" w:type="dxa"/>
            <w:vMerge w:val="restart"/>
          </w:tcPr>
          <w:p w:rsidR="00C74DCD" w:rsidRPr="00BF67E3" w:rsidRDefault="00C74DCD" w:rsidP="00CF5626">
            <w:pPr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Принимают и осваивают социальную роль об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у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чающегося, проявляют мотивы своей учебной деятельности, дают ад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е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кватную оценку своей учебной де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я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тельности</w:t>
            </w:r>
          </w:p>
        </w:tc>
      </w:tr>
      <w:tr w:rsidR="00C74DCD" w:rsidRPr="00BF67E3" w:rsidTr="005366DD">
        <w:tc>
          <w:tcPr>
            <w:tcW w:w="534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25</w:t>
            </w:r>
          </w:p>
        </w:tc>
        <w:tc>
          <w:tcPr>
            <w:tcW w:w="2614" w:type="dxa"/>
          </w:tcPr>
          <w:p w:rsidR="00C74DCD" w:rsidRPr="00BF67E3" w:rsidRDefault="00C74DCD" w:rsidP="00801B62">
            <w:pPr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>Упрощение  выражений</w:t>
            </w:r>
          </w:p>
        </w:tc>
        <w:tc>
          <w:tcPr>
            <w:tcW w:w="788" w:type="dxa"/>
            <w:vAlign w:val="center"/>
          </w:tcPr>
          <w:p w:rsidR="00C74DCD" w:rsidRPr="00BF67E3" w:rsidRDefault="00C74DCD" w:rsidP="00CF562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  <w:vAlign w:val="center"/>
          </w:tcPr>
          <w:p w:rsidR="00C74DCD" w:rsidRPr="00BF67E3" w:rsidRDefault="00C74DCD" w:rsidP="00131628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07.11</w:t>
            </w:r>
          </w:p>
        </w:tc>
        <w:tc>
          <w:tcPr>
            <w:tcW w:w="851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Проектор, презентация</w:t>
            </w:r>
          </w:p>
        </w:tc>
        <w:tc>
          <w:tcPr>
            <w:tcW w:w="1985" w:type="dxa"/>
            <w:vMerge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51" w:type="dxa"/>
            <w:vMerge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8" w:type="dxa"/>
            <w:vMerge/>
          </w:tcPr>
          <w:p w:rsidR="00C74DCD" w:rsidRPr="00BF67E3" w:rsidRDefault="00C74DCD" w:rsidP="00CF5626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74DCD" w:rsidRPr="00BF67E3" w:rsidTr="005366DD">
        <w:tc>
          <w:tcPr>
            <w:tcW w:w="534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26</w:t>
            </w:r>
          </w:p>
        </w:tc>
        <w:tc>
          <w:tcPr>
            <w:tcW w:w="2614" w:type="dxa"/>
          </w:tcPr>
          <w:p w:rsidR="00C74DCD" w:rsidRPr="00BF67E3" w:rsidRDefault="00C74DCD" w:rsidP="00801B62">
            <w:pPr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>Упрощение и нахождение значения выражения.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Самостоятельная работа</w:t>
            </w:r>
          </w:p>
        </w:tc>
        <w:tc>
          <w:tcPr>
            <w:tcW w:w="788" w:type="dxa"/>
            <w:vAlign w:val="center"/>
          </w:tcPr>
          <w:p w:rsidR="00C74DCD" w:rsidRPr="00BF67E3" w:rsidRDefault="00C74DCD" w:rsidP="00CF562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  <w:vAlign w:val="center"/>
          </w:tcPr>
          <w:p w:rsidR="00C74DCD" w:rsidRPr="00BF67E3" w:rsidRDefault="00C74DCD" w:rsidP="00CB6C33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09.11</w:t>
            </w:r>
          </w:p>
        </w:tc>
        <w:tc>
          <w:tcPr>
            <w:tcW w:w="851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Проектор, презентация</w:t>
            </w:r>
          </w:p>
        </w:tc>
        <w:tc>
          <w:tcPr>
            <w:tcW w:w="1985" w:type="dxa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Умеют находить значение выражения  при указанных значениях; работать по заданному </w:t>
            </w:r>
          </w:p>
        </w:tc>
        <w:tc>
          <w:tcPr>
            <w:tcW w:w="2551" w:type="dxa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 xml:space="preserve">Регулятивные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Выделяют и осознают то, что уже усво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е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но, осознают качество и ур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о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вень усвоения</w:t>
            </w:r>
            <w:r w:rsidRPr="007D23A2">
              <w:rPr>
                <w:rFonts w:ascii="Times New Roman" w:hAnsi="Times New Roman"/>
                <w:sz w:val="20"/>
                <w:szCs w:val="20"/>
                <w:u w:val="single"/>
              </w:rPr>
              <w:t xml:space="preserve"> 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Познавательные 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Выбирают наиболее эффективные сп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о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собы решения задачи в зав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и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симости от конкретных усл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о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вий</w:t>
            </w:r>
            <w:r w:rsidRPr="007D23A2">
              <w:rPr>
                <w:rFonts w:ascii="Times New Roman" w:hAnsi="Times New Roman"/>
                <w:sz w:val="20"/>
                <w:szCs w:val="20"/>
                <w:u w:val="single"/>
              </w:rPr>
              <w:t xml:space="preserve"> 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Коммун</w:t>
            </w: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и</w:t>
            </w: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 xml:space="preserve">кативные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Умеют представлять конкретное соде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р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жание и сообщать его в пис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ь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менной форме</w:t>
            </w:r>
          </w:p>
        </w:tc>
        <w:tc>
          <w:tcPr>
            <w:tcW w:w="2268" w:type="dxa"/>
          </w:tcPr>
          <w:p w:rsidR="00C74DCD" w:rsidRPr="00BF67E3" w:rsidRDefault="00C74DCD" w:rsidP="00CF5626">
            <w:pPr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Дают позитивную сам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о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оценку результатам де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я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тельности, понимают пр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и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чины успеха в своей уче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б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ной деятельности, проявляют познавательный инт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е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рес к изучению</w:t>
            </w:r>
          </w:p>
        </w:tc>
      </w:tr>
      <w:tr w:rsidR="00C74DCD" w:rsidRPr="00BF67E3" w:rsidTr="005366DD">
        <w:tc>
          <w:tcPr>
            <w:tcW w:w="534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27</w:t>
            </w:r>
          </w:p>
        </w:tc>
        <w:tc>
          <w:tcPr>
            <w:tcW w:w="2614" w:type="dxa"/>
          </w:tcPr>
          <w:p w:rsidR="00C74DCD" w:rsidRPr="00BF67E3" w:rsidRDefault="00C74DCD" w:rsidP="00801B62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 xml:space="preserve">Отработка навыков упрощения выражений.  </w:t>
            </w:r>
          </w:p>
        </w:tc>
        <w:tc>
          <w:tcPr>
            <w:tcW w:w="788" w:type="dxa"/>
            <w:vAlign w:val="center"/>
          </w:tcPr>
          <w:p w:rsidR="00C74DCD" w:rsidRPr="00BF67E3" w:rsidRDefault="00C74DCD" w:rsidP="00CF562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  <w:vAlign w:val="center"/>
          </w:tcPr>
          <w:p w:rsidR="00C74DCD" w:rsidRPr="00BF67E3" w:rsidRDefault="00C74DCD" w:rsidP="00131628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12.11</w:t>
            </w:r>
          </w:p>
        </w:tc>
        <w:tc>
          <w:tcPr>
            <w:tcW w:w="851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>Раздаточный материал</w:t>
            </w:r>
          </w:p>
        </w:tc>
        <w:tc>
          <w:tcPr>
            <w:tcW w:w="1985" w:type="dxa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Умеют применять полученные знания на практике.</w:t>
            </w:r>
          </w:p>
        </w:tc>
        <w:tc>
          <w:tcPr>
            <w:tcW w:w="2551" w:type="dxa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Регулятивны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Сличают способ своих действий с з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а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данным эталоном, обнаруживают откл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о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нения и отличия от эталона</w:t>
            </w:r>
            <w:r w:rsidRPr="007D23A2">
              <w:rPr>
                <w:rFonts w:ascii="Times New Roman" w:hAnsi="Times New Roman"/>
                <w:sz w:val="20"/>
                <w:szCs w:val="20"/>
                <w:u w:val="single"/>
              </w:rPr>
              <w:t xml:space="preserve"> 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 xml:space="preserve">Познавательные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Выдвиг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а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ют и обосновывают гипотезы, предлагают способы их пр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о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верки </w:t>
            </w: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Коммуникативные</w:t>
            </w: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 xml:space="preserve">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Обменив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а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ются знаниями между членами группы</w:t>
            </w:r>
          </w:p>
        </w:tc>
        <w:tc>
          <w:tcPr>
            <w:tcW w:w="2268" w:type="dxa"/>
          </w:tcPr>
          <w:p w:rsidR="00C74DCD" w:rsidRPr="00BF67E3" w:rsidRDefault="00C74DCD" w:rsidP="00CF5626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Объясняют самому себе свои наиболее заметные достижения, проявляют устойчивый и широкий интерес к способам р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е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шения познавательных задач, оценивают свою учебную деятельность</w:t>
            </w:r>
          </w:p>
        </w:tc>
      </w:tr>
      <w:tr w:rsidR="00C74DCD" w:rsidRPr="00BF67E3" w:rsidTr="005366DD">
        <w:tc>
          <w:tcPr>
            <w:tcW w:w="534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lastRenderedPageBreak/>
              <w:t>28</w:t>
            </w:r>
          </w:p>
        </w:tc>
        <w:tc>
          <w:tcPr>
            <w:tcW w:w="2614" w:type="dxa"/>
          </w:tcPr>
          <w:p w:rsidR="00C74DCD" w:rsidRPr="00BF67E3" w:rsidRDefault="00C74DCD" w:rsidP="00735E0D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 xml:space="preserve">Отработка навыков упрощения выражений и нахождение значения выражения. </w:t>
            </w:r>
          </w:p>
        </w:tc>
        <w:tc>
          <w:tcPr>
            <w:tcW w:w="788" w:type="dxa"/>
            <w:vAlign w:val="center"/>
          </w:tcPr>
          <w:p w:rsidR="00C74DCD" w:rsidRPr="00BF67E3" w:rsidRDefault="00C74DCD" w:rsidP="00CF562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  <w:vAlign w:val="center"/>
          </w:tcPr>
          <w:p w:rsidR="00C74DCD" w:rsidRPr="00BF67E3" w:rsidRDefault="00C74DCD" w:rsidP="00131628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14.11</w:t>
            </w:r>
          </w:p>
        </w:tc>
        <w:tc>
          <w:tcPr>
            <w:tcW w:w="851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Merge w:val="restart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>Проектор</w:t>
            </w:r>
          </w:p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>презентация раздаточный материал</w:t>
            </w:r>
          </w:p>
        </w:tc>
        <w:tc>
          <w:tcPr>
            <w:tcW w:w="1985" w:type="dxa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Умеют применять пр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а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вила сложения и вычитания  алгебраических дробей  для упрощения выражений и реш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е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ния уравнений</w:t>
            </w:r>
          </w:p>
        </w:tc>
        <w:tc>
          <w:tcPr>
            <w:tcW w:w="2551" w:type="dxa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Регулятивны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Вносят ко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р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рективы и дополнения в сп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о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соб своих действий</w:t>
            </w:r>
            <w:r w:rsidRPr="007D23A2">
              <w:rPr>
                <w:rFonts w:ascii="Times New Roman" w:hAnsi="Times New Roman"/>
                <w:sz w:val="20"/>
                <w:szCs w:val="20"/>
                <w:u w:val="single"/>
              </w:rPr>
              <w:t xml:space="preserve"> 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Познавател</w:t>
            </w: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ь</w:t>
            </w: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ные 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Выражают структуру задачи разными сре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д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ствами</w:t>
            </w:r>
            <w:r w:rsidRPr="007D23A2">
              <w:rPr>
                <w:rFonts w:ascii="Times New Roman" w:hAnsi="Times New Roman"/>
                <w:sz w:val="20"/>
                <w:szCs w:val="20"/>
                <w:u w:val="single"/>
              </w:rPr>
              <w:t xml:space="preserve"> 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Коммуникативные</w:t>
            </w:r>
            <w:r w:rsidRPr="007D23A2">
              <w:rPr>
                <w:rFonts w:ascii="Times New Roman" w:hAnsi="Times New Roman"/>
                <w:sz w:val="20"/>
                <w:szCs w:val="20"/>
                <w:u w:val="single"/>
              </w:rPr>
              <w:t xml:space="preserve">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Умеют (или развивают способность) брать на себя инициативу в организации совместного действия</w:t>
            </w:r>
          </w:p>
        </w:tc>
        <w:tc>
          <w:tcPr>
            <w:tcW w:w="2268" w:type="dxa"/>
          </w:tcPr>
          <w:p w:rsidR="00C74DCD" w:rsidRPr="00BF67E3" w:rsidRDefault="00C74DCD" w:rsidP="00CF5626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Дают положительную ад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е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кватную самооценку на основе заданных кр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и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териев успешности учебной де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я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тельности, ориентируются на ан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а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лиз соответствия резул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ь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татов требованиям ко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н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кретной учебной задачи</w:t>
            </w:r>
          </w:p>
        </w:tc>
      </w:tr>
      <w:tr w:rsidR="00C74DCD" w:rsidRPr="00BF67E3" w:rsidTr="005366DD">
        <w:tc>
          <w:tcPr>
            <w:tcW w:w="534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29</w:t>
            </w:r>
          </w:p>
        </w:tc>
        <w:tc>
          <w:tcPr>
            <w:tcW w:w="2614" w:type="dxa"/>
          </w:tcPr>
          <w:p w:rsidR="00C74DCD" w:rsidRPr="00BF67E3" w:rsidRDefault="00C74DCD" w:rsidP="00801B62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  <w:b/>
              </w:rPr>
              <w:t>Контрольная работа № 2 по теме: «Тождественные преобразования рациональных выражений»</w:t>
            </w:r>
          </w:p>
        </w:tc>
        <w:tc>
          <w:tcPr>
            <w:tcW w:w="788" w:type="dxa"/>
            <w:vAlign w:val="center"/>
          </w:tcPr>
          <w:p w:rsidR="00C74DCD" w:rsidRPr="00BF67E3" w:rsidRDefault="00C74DCD" w:rsidP="00CF562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  <w:vAlign w:val="center"/>
          </w:tcPr>
          <w:p w:rsidR="00C74DCD" w:rsidRPr="00BF67E3" w:rsidRDefault="00C74DCD" w:rsidP="00131628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16.11</w:t>
            </w:r>
          </w:p>
        </w:tc>
        <w:tc>
          <w:tcPr>
            <w:tcW w:w="851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Merge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85" w:type="dxa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Пошагово контрол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и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руют правильность и полноту выполнения алгоритма выполн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ния заданий по п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о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вторяемой теме</w:t>
            </w:r>
          </w:p>
        </w:tc>
        <w:tc>
          <w:tcPr>
            <w:tcW w:w="2551" w:type="dxa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Регулятивные </w:t>
            </w:r>
            <w:r w:rsidRPr="007D23A2">
              <w:rPr>
                <w:rFonts w:ascii="Times New Roman" w:hAnsi="Times New Roman"/>
                <w:iCs/>
                <w:sz w:val="20"/>
                <w:szCs w:val="20"/>
              </w:rPr>
              <w:t>–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определяют цель учебной деятельности, осуществляют поиск средств её осуществления.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Познавательные 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>–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запис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ы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вают выводы в виде правил «если… то…».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/>
                <w:iCs/>
                <w:sz w:val="20"/>
                <w:szCs w:val="20"/>
              </w:rPr>
              <w:t>Коммуникативные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 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умеют организовывать учебное взаимодействие в группе</w:t>
            </w:r>
          </w:p>
        </w:tc>
        <w:tc>
          <w:tcPr>
            <w:tcW w:w="2268" w:type="dxa"/>
          </w:tcPr>
          <w:p w:rsidR="00C74DCD" w:rsidRPr="00BF67E3" w:rsidRDefault="00C74DCD" w:rsidP="00CF5626">
            <w:pPr>
              <w:pStyle w:val="ParagraphStyle"/>
              <w:rPr>
                <w:rFonts w:ascii="Times New Roman" w:hAnsi="Times New Roman" w:cs="Times New Roman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Объясняют самому себе свои наиболее заметные достижения, проявляют познавательный интерес к изучению предмета, дают адекватную оценку результатам своей уче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б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ной деятельности</w:t>
            </w:r>
          </w:p>
        </w:tc>
      </w:tr>
      <w:tr w:rsidR="00C74DCD" w:rsidRPr="00BF67E3" w:rsidTr="005366DD">
        <w:tc>
          <w:tcPr>
            <w:tcW w:w="534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30</w:t>
            </w:r>
          </w:p>
        </w:tc>
        <w:tc>
          <w:tcPr>
            <w:tcW w:w="2614" w:type="dxa"/>
          </w:tcPr>
          <w:p w:rsidR="00C74DCD" w:rsidRPr="00BF67E3" w:rsidRDefault="00C74DCD" w:rsidP="00801B62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Анализ контрольной работы </w:t>
            </w:r>
            <w:r w:rsidRPr="00BF67E3">
              <w:rPr>
                <w:rFonts w:ascii="Times New Roman" w:hAnsi="Times New Roman"/>
              </w:rPr>
              <w:t>Равносильные уравнения.</w:t>
            </w:r>
            <w:r w:rsidRPr="008508D6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788" w:type="dxa"/>
            <w:vAlign w:val="center"/>
          </w:tcPr>
          <w:p w:rsidR="00C74DCD" w:rsidRPr="00BF67E3" w:rsidRDefault="00C74DCD" w:rsidP="00CF562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  <w:vAlign w:val="center"/>
          </w:tcPr>
          <w:p w:rsidR="00C74DCD" w:rsidRPr="00BF67E3" w:rsidRDefault="00C74DCD" w:rsidP="00131628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19.11</w:t>
            </w:r>
          </w:p>
        </w:tc>
        <w:tc>
          <w:tcPr>
            <w:tcW w:w="851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>Раздаточный материал</w:t>
            </w:r>
          </w:p>
        </w:tc>
        <w:tc>
          <w:tcPr>
            <w:tcW w:w="1985" w:type="dxa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Используют разли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ч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ные приёмы при решении уравнений </w:t>
            </w:r>
          </w:p>
        </w:tc>
        <w:tc>
          <w:tcPr>
            <w:tcW w:w="2551" w:type="dxa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 xml:space="preserve">Регулятивные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– понимают пр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и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чины своего неуспеха и находят способы выхода из этой ситу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а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ции. 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 xml:space="preserve">Познавательные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– самостоятел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ь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но предполагают, какая информация нужна для решения уч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б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ной задачи.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 xml:space="preserve">Коммуникативные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– умеют критично относиться к своему мн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нию.</w:t>
            </w:r>
          </w:p>
        </w:tc>
        <w:tc>
          <w:tcPr>
            <w:tcW w:w="2268" w:type="dxa"/>
          </w:tcPr>
          <w:p w:rsidR="00C74DCD" w:rsidRPr="00BF67E3" w:rsidRDefault="00C74DCD" w:rsidP="00CF5626">
            <w:pPr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>Объясняют самому себе свои наиболее заметные достижения, дают аде</w:t>
            </w:r>
            <w:r w:rsidRPr="00BF67E3">
              <w:rPr>
                <w:rFonts w:ascii="Times New Roman" w:hAnsi="Times New Roman"/>
                <w:sz w:val="20"/>
                <w:szCs w:val="20"/>
              </w:rPr>
              <w:t>к</w:t>
            </w:r>
            <w:r w:rsidRPr="00BF67E3">
              <w:rPr>
                <w:rFonts w:ascii="Times New Roman" w:hAnsi="Times New Roman"/>
                <w:sz w:val="20"/>
                <w:szCs w:val="20"/>
              </w:rPr>
              <w:t>ватную самооценку учебной деятельности, анализируют соответс</w:t>
            </w:r>
            <w:r w:rsidRPr="00BF67E3">
              <w:rPr>
                <w:rFonts w:ascii="Times New Roman" w:hAnsi="Times New Roman"/>
                <w:sz w:val="20"/>
                <w:szCs w:val="20"/>
              </w:rPr>
              <w:t>т</w:t>
            </w:r>
            <w:r w:rsidRPr="00BF67E3">
              <w:rPr>
                <w:rFonts w:ascii="Times New Roman" w:hAnsi="Times New Roman"/>
                <w:sz w:val="20"/>
                <w:szCs w:val="20"/>
              </w:rPr>
              <w:t>вие результатов треб</w:t>
            </w:r>
            <w:r w:rsidRPr="00BF67E3">
              <w:rPr>
                <w:rFonts w:ascii="Times New Roman" w:hAnsi="Times New Roman"/>
                <w:sz w:val="20"/>
                <w:szCs w:val="20"/>
              </w:rPr>
              <w:t>о</w:t>
            </w:r>
            <w:r w:rsidRPr="00BF67E3">
              <w:rPr>
                <w:rFonts w:ascii="Times New Roman" w:hAnsi="Times New Roman"/>
                <w:sz w:val="20"/>
                <w:szCs w:val="20"/>
              </w:rPr>
              <w:t>ваниям конкретной учебной задачи.</w:t>
            </w:r>
          </w:p>
        </w:tc>
      </w:tr>
      <w:tr w:rsidR="00C74DCD" w:rsidRPr="00BF67E3" w:rsidTr="005366DD">
        <w:tc>
          <w:tcPr>
            <w:tcW w:w="534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31</w:t>
            </w:r>
          </w:p>
        </w:tc>
        <w:tc>
          <w:tcPr>
            <w:tcW w:w="2614" w:type="dxa"/>
          </w:tcPr>
          <w:p w:rsidR="00C74DCD" w:rsidRPr="00BF67E3" w:rsidRDefault="00C74DCD" w:rsidP="00801B62">
            <w:pPr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 xml:space="preserve">Первые представления о </w:t>
            </w:r>
            <w:r w:rsidRPr="00BF67E3">
              <w:rPr>
                <w:rFonts w:ascii="Times New Roman" w:hAnsi="Times New Roman"/>
                <w:sz w:val="20"/>
                <w:szCs w:val="20"/>
              </w:rPr>
              <w:lastRenderedPageBreak/>
              <w:t>решении рациональных уравнений.</w:t>
            </w:r>
          </w:p>
        </w:tc>
        <w:tc>
          <w:tcPr>
            <w:tcW w:w="788" w:type="dxa"/>
            <w:vAlign w:val="center"/>
          </w:tcPr>
          <w:p w:rsidR="00C74DCD" w:rsidRPr="00BF67E3" w:rsidRDefault="00C74DCD" w:rsidP="00CF562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lastRenderedPageBreak/>
              <w:t>1</w:t>
            </w:r>
          </w:p>
        </w:tc>
        <w:tc>
          <w:tcPr>
            <w:tcW w:w="850" w:type="dxa"/>
            <w:vAlign w:val="center"/>
          </w:tcPr>
          <w:p w:rsidR="00C74DCD" w:rsidRPr="00BF67E3" w:rsidRDefault="00C74DCD" w:rsidP="00131628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21.11</w:t>
            </w:r>
          </w:p>
        </w:tc>
        <w:tc>
          <w:tcPr>
            <w:tcW w:w="851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Align w:val="center"/>
          </w:tcPr>
          <w:p w:rsidR="00C74DCD" w:rsidRPr="00BF67E3" w:rsidRDefault="00C74DCD" w:rsidP="00CF5626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Проектор, презентация.</w:t>
            </w:r>
          </w:p>
        </w:tc>
        <w:tc>
          <w:tcPr>
            <w:tcW w:w="1985" w:type="dxa"/>
            <w:vMerge w:val="restart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Используют алгоритм решения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lastRenderedPageBreak/>
              <w:t>уравнений с переменной в знаменателе дроби.</w:t>
            </w:r>
          </w:p>
        </w:tc>
        <w:tc>
          <w:tcPr>
            <w:tcW w:w="2551" w:type="dxa"/>
            <w:vMerge w:val="restart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lastRenderedPageBreak/>
              <w:t xml:space="preserve">Регулятивные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–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Осознают к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а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чество и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lastRenderedPageBreak/>
              <w:t>уровень усвоения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Познавательны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Умеют выводить следствия из имеющихся в условии задачи данных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 xml:space="preserve">Коммуникативные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–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План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и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руют общие способы работы. Учатся согласовывать свои де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й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ствия</w:t>
            </w:r>
          </w:p>
        </w:tc>
        <w:tc>
          <w:tcPr>
            <w:tcW w:w="2268" w:type="dxa"/>
            <w:vMerge w:val="restart"/>
          </w:tcPr>
          <w:p w:rsidR="00C74DCD" w:rsidRPr="00BF67E3" w:rsidRDefault="00C74DCD" w:rsidP="00CF5626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lastRenderedPageBreak/>
              <w:t>Дают положительную ад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е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кватную 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lastRenderedPageBreak/>
              <w:t>самооценку на основе заданных кр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и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териев успешности учебной де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я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тельности, проявляют познавател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ь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ный интерес к предмету</w:t>
            </w:r>
          </w:p>
          <w:p w:rsidR="00C74DCD" w:rsidRPr="00BF67E3" w:rsidRDefault="00C74DCD" w:rsidP="00CF5626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Проявляет положител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ь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ное отношение к урокам мат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е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матики, широкий интерес к способам решения познав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а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тельных задач, дают положител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ь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ную оценку и самооце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н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ку результатов уче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б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ной деятельности</w:t>
            </w:r>
          </w:p>
        </w:tc>
      </w:tr>
      <w:tr w:rsidR="00C74DCD" w:rsidRPr="00BF67E3" w:rsidTr="005366DD">
        <w:tc>
          <w:tcPr>
            <w:tcW w:w="534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lastRenderedPageBreak/>
              <w:t>32</w:t>
            </w:r>
          </w:p>
        </w:tc>
        <w:tc>
          <w:tcPr>
            <w:tcW w:w="2614" w:type="dxa"/>
          </w:tcPr>
          <w:p w:rsidR="00C74DCD" w:rsidRPr="00BF67E3" w:rsidRDefault="00C74DCD" w:rsidP="008508D6">
            <w:pPr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>Решение дробно-рациональных уравнений.</w:t>
            </w:r>
          </w:p>
        </w:tc>
        <w:tc>
          <w:tcPr>
            <w:tcW w:w="788" w:type="dxa"/>
            <w:vAlign w:val="center"/>
          </w:tcPr>
          <w:p w:rsidR="00C74DCD" w:rsidRPr="00BF67E3" w:rsidRDefault="00C74DCD" w:rsidP="00CF562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C74DCD" w:rsidRPr="00BF67E3" w:rsidRDefault="00C74DCD" w:rsidP="00131628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23.11</w:t>
            </w:r>
          </w:p>
        </w:tc>
        <w:tc>
          <w:tcPr>
            <w:tcW w:w="851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Merge w:val="restart"/>
            <w:vAlign w:val="center"/>
          </w:tcPr>
          <w:p w:rsidR="00C74DCD" w:rsidRPr="00BF67E3" w:rsidRDefault="00C74DCD" w:rsidP="00CF5626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Проектор, презентация Раздаточный материал.</w:t>
            </w:r>
          </w:p>
        </w:tc>
        <w:tc>
          <w:tcPr>
            <w:tcW w:w="1985" w:type="dxa"/>
            <w:vMerge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51" w:type="dxa"/>
            <w:vMerge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8" w:type="dxa"/>
            <w:vMerge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74DCD" w:rsidRPr="00BF67E3" w:rsidTr="005366DD">
        <w:tc>
          <w:tcPr>
            <w:tcW w:w="534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33</w:t>
            </w:r>
          </w:p>
        </w:tc>
        <w:tc>
          <w:tcPr>
            <w:tcW w:w="2614" w:type="dxa"/>
          </w:tcPr>
          <w:p w:rsidR="00C74DCD" w:rsidRPr="00BF67E3" w:rsidRDefault="00C74DCD" w:rsidP="00801B62">
            <w:pPr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>Степень с отрицательным целым показателем.</w:t>
            </w:r>
          </w:p>
        </w:tc>
        <w:tc>
          <w:tcPr>
            <w:tcW w:w="788" w:type="dxa"/>
            <w:vAlign w:val="center"/>
          </w:tcPr>
          <w:p w:rsidR="00C74DCD" w:rsidRPr="00BF67E3" w:rsidRDefault="00C74DCD" w:rsidP="00CF562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C74DCD" w:rsidRPr="00BF67E3" w:rsidRDefault="00C74DCD" w:rsidP="00131628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6.11</w:t>
            </w:r>
          </w:p>
        </w:tc>
        <w:tc>
          <w:tcPr>
            <w:tcW w:w="851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Merge/>
            <w:vAlign w:val="center"/>
          </w:tcPr>
          <w:p w:rsidR="00C74DCD" w:rsidRPr="00BF67E3" w:rsidRDefault="00C74DCD" w:rsidP="00CF5626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1985" w:type="dxa"/>
            <w:vMerge w:val="restart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Умеют выполнять действия со степенями </w:t>
            </w:r>
          </w:p>
        </w:tc>
        <w:tc>
          <w:tcPr>
            <w:tcW w:w="2551" w:type="dxa"/>
            <w:vMerge w:val="restart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  <w:u w:val="single"/>
              </w:rPr>
              <w:t>Р</w:t>
            </w: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 xml:space="preserve">егулятивные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–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Составляют план и последовательность де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й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ствий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Познавательны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Восстана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в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ливают предметную ситу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а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цию, описанную в задаче, путем п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е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реформулирования, упрощенного пересказа те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к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ста, с выделением только с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у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щественной для решения з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а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дачи информации</w:t>
            </w:r>
            <w:r w:rsidRPr="007D23A2">
              <w:rPr>
                <w:rFonts w:ascii="Times New Roman" w:hAnsi="Times New Roman"/>
                <w:sz w:val="20"/>
                <w:szCs w:val="20"/>
                <w:u w:val="single"/>
              </w:rPr>
              <w:t xml:space="preserve"> </w:t>
            </w: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Коммун</w:t>
            </w: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и</w:t>
            </w: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кативны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Работают в гру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п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пе. Учатся организовывать учебное сотрудничество с учит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е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лем и сверстниками</w:t>
            </w:r>
          </w:p>
        </w:tc>
        <w:tc>
          <w:tcPr>
            <w:tcW w:w="2268" w:type="dxa"/>
            <w:vMerge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74DCD" w:rsidRPr="00BF67E3" w:rsidTr="005366DD">
        <w:tc>
          <w:tcPr>
            <w:tcW w:w="534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34</w:t>
            </w:r>
          </w:p>
        </w:tc>
        <w:tc>
          <w:tcPr>
            <w:tcW w:w="2614" w:type="dxa"/>
          </w:tcPr>
          <w:p w:rsidR="00C74DCD" w:rsidRPr="00BF67E3" w:rsidRDefault="00C74DCD" w:rsidP="00801B62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Отработка навыков нахождения степеней с отрицательным целым показателем.</w:t>
            </w:r>
          </w:p>
        </w:tc>
        <w:tc>
          <w:tcPr>
            <w:tcW w:w="788" w:type="dxa"/>
            <w:vAlign w:val="center"/>
          </w:tcPr>
          <w:p w:rsidR="00C74DCD" w:rsidRPr="00BF67E3" w:rsidRDefault="00C74DCD" w:rsidP="00CF562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C74DCD" w:rsidRPr="00BF67E3" w:rsidRDefault="00C74DCD" w:rsidP="00131628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8.11</w:t>
            </w:r>
          </w:p>
        </w:tc>
        <w:tc>
          <w:tcPr>
            <w:tcW w:w="851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Align w:val="center"/>
          </w:tcPr>
          <w:p w:rsidR="00C74DCD" w:rsidRPr="00BF67E3" w:rsidRDefault="00C74DCD" w:rsidP="00CF5626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Проектор, презентация.</w:t>
            </w:r>
          </w:p>
        </w:tc>
        <w:tc>
          <w:tcPr>
            <w:tcW w:w="1985" w:type="dxa"/>
            <w:vMerge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51" w:type="dxa"/>
            <w:vMerge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  <w:u w:val="single"/>
              </w:rPr>
            </w:pPr>
          </w:p>
        </w:tc>
        <w:tc>
          <w:tcPr>
            <w:tcW w:w="2268" w:type="dxa"/>
            <w:vMerge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74DCD" w:rsidRPr="00BF67E3" w:rsidTr="005366DD">
        <w:tc>
          <w:tcPr>
            <w:tcW w:w="534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35</w:t>
            </w:r>
          </w:p>
        </w:tc>
        <w:tc>
          <w:tcPr>
            <w:tcW w:w="2614" w:type="dxa"/>
          </w:tcPr>
          <w:p w:rsidR="00C74DCD" w:rsidRPr="00BF67E3" w:rsidRDefault="00C74DCD" w:rsidP="00801B62">
            <w:pPr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>Стандартный вид положительного числа</w:t>
            </w:r>
          </w:p>
          <w:p w:rsidR="00C74DCD" w:rsidRPr="00BF67E3" w:rsidRDefault="00C74DCD" w:rsidP="00801B62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88" w:type="dxa"/>
            <w:vAlign w:val="center"/>
          </w:tcPr>
          <w:p w:rsidR="00C74DCD" w:rsidRPr="00BF67E3" w:rsidRDefault="00C74DCD" w:rsidP="00CF562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C74DCD" w:rsidRPr="00BF67E3" w:rsidRDefault="00C74DCD" w:rsidP="00131628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0.11</w:t>
            </w:r>
          </w:p>
        </w:tc>
        <w:tc>
          <w:tcPr>
            <w:tcW w:w="851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Merge w:val="restart"/>
            <w:vAlign w:val="center"/>
          </w:tcPr>
          <w:p w:rsidR="00C74DCD" w:rsidRPr="00BF67E3" w:rsidRDefault="00C74DCD" w:rsidP="00CF5626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Раздаточный материал. Тренажёры для устного счёта.</w:t>
            </w:r>
          </w:p>
        </w:tc>
        <w:tc>
          <w:tcPr>
            <w:tcW w:w="1985" w:type="dxa"/>
            <w:vMerge w:val="restart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Имеют представление о стандартном виде положительного числа и его порядке. 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2551" w:type="dxa"/>
            <w:vMerge w:val="restart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Регулятивны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Ставят уче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б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ную задачу на основе соотн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е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сения того, что уже усвоено, и того, что еще неизвестно</w:t>
            </w:r>
            <w:r w:rsidRPr="007D23A2">
              <w:rPr>
                <w:rFonts w:ascii="Times New Roman" w:hAnsi="Times New Roman"/>
                <w:sz w:val="20"/>
                <w:szCs w:val="20"/>
                <w:u w:val="single"/>
              </w:rPr>
              <w:t xml:space="preserve"> 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П</w:t>
            </w: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о</w:t>
            </w: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знавательны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Выбирают знаково-символические сре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д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ства для построения модели</w:t>
            </w:r>
            <w:r w:rsidRPr="007D23A2">
              <w:rPr>
                <w:rFonts w:ascii="Times New Roman" w:hAnsi="Times New Roman"/>
                <w:sz w:val="20"/>
                <w:szCs w:val="20"/>
                <w:u w:val="single"/>
              </w:rPr>
              <w:t xml:space="preserve"> 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Коммуникативны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–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Общ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а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ются и взаимодействуют с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lastRenderedPageBreak/>
              <w:t>партн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е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рами по совместной деятельн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о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сти или обмену информацией</w:t>
            </w:r>
          </w:p>
        </w:tc>
        <w:tc>
          <w:tcPr>
            <w:tcW w:w="2268" w:type="dxa"/>
            <w:vMerge w:val="restart"/>
          </w:tcPr>
          <w:p w:rsidR="00C74DCD" w:rsidRPr="00BF67E3" w:rsidRDefault="00C74DCD" w:rsidP="00CF5626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lastRenderedPageBreak/>
              <w:t>Проявляют интерес к способам решения новых учебных задач, п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о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нимают причины успеха в учебной деятель-ности, дают пол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о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жительную оценку и само-оценку результатов уче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б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ной деятельности</w:t>
            </w:r>
          </w:p>
        </w:tc>
      </w:tr>
      <w:tr w:rsidR="00C74DCD" w:rsidRPr="00BF67E3" w:rsidTr="005366DD">
        <w:tc>
          <w:tcPr>
            <w:tcW w:w="534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36</w:t>
            </w:r>
          </w:p>
        </w:tc>
        <w:tc>
          <w:tcPr>
            <w:tcW w:w="2614" w:type="dxa"/>
          </w:tcPr>
          <w:p w:rsidR="00C74DCD" w:rsidRPr="00BF67E3" w:rsidRDefault="00C74DCD" w:rsidP="008508D6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 xml:space="preserve">Отработка навыков представления положительных чисел в стандартном виде. </w:t>
            </w:r>
          </w:p>
        </w:tc>
        <w:tc>
          <w:tcPr>
            <w:tcW w:w="788" w:type="dxa"/>
            <w:vAlign w:val="center"/>
          </w:tcPr>
          <w:p w:rsidR="00C74DCD" w:rsidRPr="00BF67E3" w:rsidRDefault="00C74DCD" w:rsidP="00CF562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C74DCD" w:rsidRPr="00BF67E3" w:rsidRDefault="00C74DCD" w:rsidP="00131628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3.12</w:t>
            </w:r>
          </w:p>
        </w:tc>
        <w:tc>
          <w:tcPr>
            <w:tcW w:w="851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Merge/>
            <w:vAlign w:val="center"/>
          </w:tcPr>
          <w:p w:rsidR="00C74DCD" w:rsidRPr="00BF67E3" w:rsidRDefault="00C74DCD" w:rsidP="00CF5626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1985" w:type="dxa"/>
            <w:vMerge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51" w:type="dxa"/>
            <w:vMerge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  <w:u w:val="single"/>
              </w:rPr>
            </w:pPr>
          </w:p>
        </w:tc>
        <w:tc>
          <w:tcPr>
            <w:tcW w:w="2268" w:type="dxa"/>
            <w:vMerge/>
          </w:tcPr>
          <w:p w:rsidR="00C74DCD" w:rsidRPr="00BF67E3" w:rsidRDefault="00C74DCD" w:rsidP="00CF5626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74DCD" w:rsidRPr="00BF67E3" w:rsidTr="005366DD">
        <w:tc>
          <w:tcPr>
            <w:tcW w:w="534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37</w:t>
            </w:r>
          </w:p>
        </w:tc>
        <w:tc>
          <w:tcPr>
            <w:tcW w:w="2614" w:type="dxa"/>
          </w:tcPr>
          <w:p w:rsidR="00C74DCD" w:rsidRPr="00BF67E3" w:rsidRDefault="00C74DCD" w:rsidP="00801B62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Свойства степени с целым показателем. Умножение степеней с целым показателем.</w:t>
            </w:r>
          </w:p>
        </w:tc>
        <w:tc>
          <w:tcPr>
            <w:tcW w:w="788" w:type="dxa"/>
            <w:vAlign w:val="center"/>
          </w:tcPr>
          <w:p w:rsidR="00C74DCD" w:rsidRPr="00BF67E3" w:rsidRDefault="00C74DCD" w:rsidP="00CF562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C74DCD" w:rsidRPr="00BF67E3" w:rsidRDefault="00C74DCD" w:rsidP="00CB6C33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5.12</w:t>
            </w:r>
          </w:p>
        </w:tc>
        <w:tc>
          <w:tcPr>
            <w:tcW w:w="851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Merge/>
            <w:vAlign w:val="center"/>
          </w:tcPr>
          <w:p w:rsidR="00C74DCD" w:rsidRPr="00BF67E3" w:rsidRDefault="00C74DCD" w:rsidP="00CF5626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1985" w:type="dxa"/>
            <w:vMerge w:val="restart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Умеют применять свойство степеней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Умеют возводить в степень;. Умеют находить значения сложных выражений возводить степень в степень, представлять число в виде произведения степеней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.</w:t>
            </w:r>
          </w:p>
        </w:tc>
        <w:tc>
          <w:tcPr>
            <w:tcW w:w="2551" w:type="dxa"/>
            <w:vMerge w:val="restart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Регулятивны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Самосто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я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тельно формулируют позн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а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вательную цель и строят де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й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ствия в соответствии с ней</w:t>
            </w:r>
            <w:r w:rsidRPr="007D23A2">
              <w:rPr>
                <w:rFonts w:ascii="Times New Roman" w:hAnsi="Times New Roman"/>
                <w:sz w:val="20"/>
                <w:szCs w:val="20"/>
                <w:u w:val="single"/>
              </w:rPr>
              <w:t xml:space="preserve"> 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Познав</w:t>
            </w: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а</w:t>
            </w: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тельные 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Выбирают, сопоставляют и обосновыв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а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ют способы решения задачи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Коммуникативны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–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Обмен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и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ваются знаниями. Развивают способность с помощью в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о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просов добывать недостающую и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н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формацию</w:t>
            </w:r>
          </w:p>
        </w:tc>
        <w:tc>
          <w:tcPr>
            <w:tcW w:w="2268" w:type="dxa"/>
            <w:vMerge w:val="restart"/>
          </w:tcPr>
          <w:p w:rsidR="00C74DCD" w:rsidRPr="00BF67E3" w:rsidRDefault="00C74DCD" w:rsidP="00CF5626">
            <w:pPr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Объясняют самому себе свои наиболее заметные достижения</w:t>
            </w:r>
          </w:p>
        </w:tc>
      </w:tr>
      <w:tr w:rsidR="00C74DCD" w:rsidRPr="00BF67E3" w:rsidTr="005366DD">
        <w:tc>
          <w:tcPr>
            <w:tcW w:w="534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38</w:t>
            </w:r>
          </w:p>
        </w:tc>
        <w:tc>
          <w:tcPr>
            <w:tcW w:w="2614" w:type="dxa"/>
          </w:tcPr>
          <w:p w:rsidR="00C74DCD" w:rsidRPr="00BF67E3" w:rsidRDefault="00C74DCD" w:rsidP="00801B62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Возведение степени в степень с целым показателем</w:t>
            </w:r>
          </w:p>
        </w:tc>
        <w:tc>
          <w:tcPr>
            <w:tcW w:w="788" w:type="dxa"/>
            <w:vAlign w:val="center"/>
          </w:tcPr>
          <w:p w:rsidR="00C74DCD" w:rsidRPr="00BF67E3" w:rsidRDefault="00C74DCD" w:rsidP="00CF562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C74DCD" w:rsidRPr="00BF67E3" w:rsidRDefault="00C74DCD" w:rsidP="00CB6C33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7.12</w:t>
            </w:r>
          </w:p>
        </w:tc>
        <w:tc>
          <w:tcPr>
            <w:tcW w:w="851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Align w:val="center"/>
          </w:tcPr>
          <w:p w:rsidR="00C74DCD" w:rsidRPr="00BF67E3" w:rsidRDefault="00C74DCD" w:rsidP="00CF5626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Проектор, презентация.</w:t>
            </w:r>
          </w:p>
        </w:tc>
        <w:tc>
          <w:tcPr>
            <w:tcW w:w="1985" w:type="dxa"/>
            <w:vMerge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51" w:type="dxa"/>
            <w:vMerge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  <w:u w:val="single"/>
              </w:rPr>
            </w:pPr>
          </w:p>
        </w:tc>
        <w:tc>
          <w:tcPr>
            <w:tcW w:w="2268" w:type="dxa"/>
            <w:vMerge/>
          </w:tcPr>
          <w:p w:rsidR="00C74DCD" w:rsidRPr="00BF67E3" w:rsidRDefault="00C74DCD" w:rsidP="00CF5626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74DCD" w:rsidRPr="00BF67E3" w:rsidTr="005366DD">
        <w:tc>
          <w:tcPr>
            <w:tcW w:w="534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39</w:t>
            </w:r>
          </w:p>
        </w:tc>
        <w:tc>
          <w:tcPr>
            <w:tcW w:w="2614" w:type="dxa"/>
          </w:tcPr>
          <w:p w:rsidR="00C74DCD" w:rsidRPr="00BF67E3" w:rsidRDefault="00C74DCD" w:rsidP="00801B62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Деление степеней с целым показателем</w:t>
            </w:r>
          </w:p>
        </w:tc>
        <w:tc>
          <w:tcPr>
            <w:tcW w:w="788" w:type="dxa"/>
            <w:vAlign w:val="center"/>
          </w:tcPr>
          <w:p w:rsidR="00C74DCD" w:rsidRPr="00BF67E3" w:rsidRDefault="00C74DCD" w:rsidP="00CF562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C74DCD" w:rsidRPr="00BF67E3" w:rsidRDefault="00C74DCD" w:rsidP="00131628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0.12</w:t>
            </w:r>
          </w:p>
        </w:tc>
        <w:tc>
          <w:tcPr>
            <w:tcW w:w="851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Merge w:val="restart"/>
            <w:vAlign w:val="center"/>
          </w:tcPr>
          <w:p w:rsidR="00C74DCD" w:rsidRPr="00BF67E3" w:rsidRDefault="00C74DCD" w:rsidP="00CF5626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Раздаточный материал. Тренажёры для устного счёта.</w:t>
            </w:r>
          </w:p>
        </w:tc>
        <w:tc>
          <w:tcPr>
            <w:tcW w:w="1985" w:type="dxa"/>
            <w:vMerge w:val="restart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Знают свойства степеней и умеют их применять</w:t>
            </w:r>
          </w:p>
        </w:tc>
        <w:tc>
          <w:tcPr>
            <w:tcW w:w="2551" w:type="dxa"/>
            <w:vMerge w:val="restart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Регулятивны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Сличают свой способ действия с эт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а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лоном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Познав</w:t>
            </w: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а</w:t>
            </w: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 xml:space="preserve">тельные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Выбирают, сопоставляют и обосновыв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а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ют способы решения задачи</w:t>
            </w:r>
            <w:r w:rsidRPr="007D23A2">
              <w:rPr>
                <w:rFonts w:ascii="Times New Roman" w:hAnsi="Times New Roman"/>
                <w:sz w:val="20"/>
                <w:szCs w:val="20"/>
                <w:u w:val="single"/>
              </w:rPr>
              <w:t xml:space="preserve"> 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 xml:space="preserve">Коммуникативные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–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С дост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а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точной полнотой и точн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о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стью выражают свои мысли в соот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о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ветствии с задачами и условиями коммуникации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</w:t>
            </w:r>
          </w:p>
        </w:tc>
        <w:tc>
          <w:tcPr>
            <w:tcW w:w="2268" w:type="dxa"/>
            <w:vMerge w:val="restart"/>
          </w:tcPr>
          <w:p w:rsidR="00C74DCD" w:rsidRPr="00BF67E3" w:rsidRDefault="00C74DCD" w:rsidP="00CF5626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Дают позитивную сам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о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оценку учебной деятел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ь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ности, понимают прич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и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ны успеха в учебной деятел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ь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ности, проявляют познав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а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тельный интерес к изуч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е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нию предмета, к способам решения н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о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вых учебных задач</w:t>
            </w:r>
          </w:p>
        </w:tc>
      </w:tr>
      <w:tr w:rsidR="00C74DCD" w:rsidRPr="00BF67E3" w:rsidTr="005366DD">
        <w:tc>
          <w:tcPr>
            <w:tcW w:w="534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40</w:t>
            </w:r>
          </w:p>
        </w:tc>
        <w:tc>
          <w:tcPr>
            <w:tcW w:w="2614" w:type="dxa"/>
          </w:tcPr>
          <w:p w:rsidR="00C74DCD" w:rsidRPr="00BF67E3" w:rsidRDefault="00C74DCD" w:rsidP="00801B62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Упрощение выражений, содержащих степени с целым показателем.</w:t>
            </w:r>
          </w:p>
        </w:tc>
        <w:tc>
          <w:tcPr>
            <w:tcW w:w="788" w:type="dxa"/>
            <w:vAlign w:val="center"/>
          </w:tcPr>
          <w:p w:rsidR="00C74DCD" w:rsidRPr="00BF67E3" w:rsidRDefault="00C74DCD" w:rsidP="00CF562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C74DCD" w:rsidRPr="00BF67E3" w:rsidRDefault="00C74DCD" w:rsidP="00131628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2.12</w:t>
            </w:r>
          </w:p>
        </w:tc>
        <w:tc>
          <w:tcPr>
            <w:tcW w:w="851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Merge/>
            <w:vAlign w:val="center"/>
          </w:tcPr>
          <w:p w:rsidR="00C74DCD" w:rsidRPr="00BF67E3" w:rsidRDefault="00C74DCD" w:rsidP="00CF5626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1985" w:type="dxa"/>
            <w:vMerge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51" w:type="dxa"/>
            <w:vMerge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  <w:u w:val="single"/>
              </w:rPr>
            </w:pPr>
          </w:p>
        </w:tc>
        <w:tc>
          <w:tcPr>
            <w:tcW w:w="2268" w:type="dxa"/>
            <w:vMerge/>
          </w:tcPr>
          <w:p w:rsidR="00C74DCD" w:rsidRPr="00BF67E3" w:rsidRDefault="00C74DCD" w:rsidP="00CF5626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</w:tr>
      <w:tr w:rsidR="00C74DCD" w:rsidRPr="00BF67E3" w:rsidTr="005366DD">
        <w:tc>
          <w:tcPr>
            <w:tcW w:w="534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41</w:t>
            </w:r>
          </w:p>
        </w:tc>
        <w:tc>
          <w:tcPr>
            <w:tcW w:w="2614" w:type="dxa"/>
          </w:tcPr>
          <w:p w:rsidR="00C74DCD" w:rsidRPr="00BF67E3" w:rsidRDefault="00C74DCD" w:rsidP="008508D6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 xml:space="preserve">Отработка навыков свойств  степени   с целым показателем. </w:t>
            </w:r>
          </w:p>
        </w:tc>
        <w:tc>
          <w:tcPr>
            <w:tcW w:w="788" w:type="dxa"/>
            <w:vAlign w:val="center"/>
          </w:tcPr>
          <w:p w:rsidR="00C74DCD" w:rsidRPr="00BF67E3" w:rsidRDefault="00C74DCD" w:rsidP="00CF562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C74DCD" w:rsidRPr="00BF67E3" w:rsidRDefault="00C74DCD" w:rsidP="00131628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4.12</w:t>
            </w:r>
          </w:p>
        </w:tc>
        <w:tc>
          <w:tcPr>
            <w:tcW w:w="851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Align w:val="center"/>
          </w:tcPr>
          <w:p w:rsidR="00C74DCD" w:rsidRPr="00BF67E3" w:rsidRDefault="00C74DCD" w:rsidP="00CF5626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Проектор,</w:t>
            </w:r>
          </w:p>
          <w:p w:rsidR="00C74DCD" w:rsidRPr="00BF67E3" w:rsidRDefault="00C74DCD" w:rsidP="00CF5626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презентация.</w:t>
            </w:r>
          </w:p>
        </w:tc>
        <w:tc>
          <w:tcPr>
            <w:tcW w:w="1985" w:type="dxa"/>
            <w:vMerge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51" w:type="dxa"/>
            <w:vMerge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8" w:type="dxa"/>
            <w:vMerge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74DCD" w:rsidRPr="00BF67E3" w:rsidTr="005366DD">
        <w:tc>
          <w:tcPr>
            <w:tcW w:w="534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42</w:t>
            </w:r>
          </w:p>
        </w:tc>
        <w:tc>
          <w:tcPr>
            <w:tcW w:w="2614" w:type="dxa"/>
          </w:tcPr>
          <w:p w:rsidR="00C74DCD" w:rsidRPr="00BF67E3" w:rsidRDefault="00C74DCD" w:rsidP="00801B62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 xml:space="preserve">Функция </w:t>
            </w:r>
            <w:r w:rsidRPr="00BF67E3">
              <w:rPr>
                <w:rFonts w:ascii="Times New Roman" w:hAnsi="Times New Roman"/>
                <w:position w:val="-24"/>
              </w:rPr>
              <w:object w:dxaOrig="6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75pt;height:30.75pt" o:ole="">
                  <v:imagedata r:id="rId9" o:title=""/>
                </v:shape>
                <o:OLEObject Type="Embed" ProgID="Equation.DSMT4" ShapeID="_x0000_i1025" DrawAspect="Content" ObjectID="_1758616872" r:id="rId10"/>
              </w:object>
            </w:r>
            <w:r w:rsidRPr="00BF67E3">
              <w:rPr>
                <w:rFonts w:ascii="Times New Roman" w:hAnsi="Times New Roman"/>
              </w:rPr>
              <w:t xml:space="preserve"> и её график</w:t>
            </w:r>
          </w:p>
        </w:tc>
        <w:tc>
          <w:tcPr>
            <w:tcW w:w="788" w:type="dxa"/>
            <w:vAlign w:val="center"/>
          </w:tcPr>
          <w:p w:rsidR="00C74DCD" w:rsidRPr="00BF67E3" w:rsidRDefault="00C74DCD" w:rsidP="00CF562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C74DCD" w:rsidRPr="00BF67E3" w:rsidRDefault="00C74DCD" w:rsidP="00131628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7.12</w:t>
            </w:r>
          </w:p>
        </w:tc>
        <w:tc>
          <w:tcPr>
            <w:tcW w:w="851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Align w:val="center"/>
          </w:tcPr>
          <w:p w:rsidR="00C74DCD" w:rsidRPr="00BF67E3" w:rsidRDefault="00C74DCD" w:rsidP="00CF5626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1985" w:type="dxa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Умеют выполнять построение графика  и отвечать на вопросы по графику</w:t>
            </w:r>
          </w:p>
        </w:tc>
        <w:tc>
          <w:tcPr>
            <w:tcW w:w="2551" w:type="dxa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 xml:space="preserve">Регулятивные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Предвосх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и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щают результат и уровень усвоения (какой будет р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е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зультат?)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Познав</w:t>
            </w: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а</w:t>
            </w: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 xml:space="preserve">тельные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Выделяют обобщенный смысл и фо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р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мальную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lastRenderedPageBreak/>
              <w:t>структуру задачи</w:t>
            </w:r>
            <w:r w:rsidRPr="007D23A2">
              <w:rPr>
                <w:rFonts w:ascii="Times New Roman" w:hAnsi="Times New Roman"/>
                <w:sz w:val="20"/>
                <w:szCs w:val="20"/>
                <w:u w:val="single"/>
              </w:rPr>
              <w:t xml:space="preserve"> 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Коммуникативные –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Работ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а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ют в группе. Придерживаю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т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ся морально-этических и психолог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и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ческих принципов общения и сотрудничества</w:t>
            </w:r>
          </w:p>
        </w:tc>
        <w:tc>
          <w:tcPr>
            <w:tcW w:w="2268" w:type="dxa"/>
          </w:tcPr>
          <w:p w:rsidR="00C74DCD" w:rsidRPr="00BF67E3" w:rsidRDefault="00C74DCD" w:rsidP="00CF5626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lastRenderedPageBreak/>
              <w:t>Проявляют устойчивый и широкий интерес к способам решения п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о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знавательных задач, адекватно оценивают результаты своей учебной деятельности, 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lastRenderedPageBreak/>
              <w:t>ос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о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знают и принимают социал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ь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ную роль ученика</w:t>
            </w:r>
          </w:p>
        </w:tc>
      </w:tr>
      <w:tr w:rsidR="00C74DCD" w:rsidRPr="00BF67E3" w:rsidTr="005366DD">
        <w:tc>
          <w:tcPr>
            <w:tcW w:w="534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lastRenderedPageBreak/>
              <w:t>43</w:t>
            </w:r>
          </w:p>
        </w:tc>
        <w:tc>
          <w:tcPr>
            <w:tcW w:w="2614" w:type="dxa"/>
          </w:tcPr>
          <w:p w:rsidR="00C74DCD" w:rsidRPr="00BF67E3" w:rsidRDefault="00C74DCD" w:rsidP="00801B62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 xml:space="preserve">Функция   </w:t>
            </w:r>
            <w:r w:rsidRPr="00BF67E3">
              <w:rPr>
                <w:rFonts w:ascii="Times New Roman" w:hAnsi="Times New Roman"/>
                <w:position w:val="-24"/>
              </w:rPr>
              <w:object w:dxaOrig="620" w:dyaOrig="620">
                <v:shape id="_x0000_i1026" type="#_x0000_t75" style="width:30.75pt;height:30.75pt" o:ole="">
                  <v:imagedata r:id="rId9" o:title=""/>
                </v:shape>
                <o:OLEObject Type="Embed" ProgID="Equation.DSMT4" ShapeID="_x0000_i1026" DrawAspect="Content" ObjectID="_1758616873" r:id="rId11"/>
              </w:object>
            </w:r>
            <w:r w:rsidRPr="00BF67E3">
              <w:rPr>
                <w:rFonts w:ascii="Times New Roman" w:hAnsi="Times New Roman"/>
              </w:rPr>
              <w:t xml:space="preserve">    как обратно пропорциональная величина </w:t>
            </w:r>
          </w:p>
        </w:tc>
        <w:tc>
          <w:tcPr>
            <w:tcW w:w="788" w:type="dxa"/>
            <w:vAlign w:val="center"/>
          </w:tcPr>
          <w:p w:rsidR="00C74DCD" w:rsidRPr="00BF67E3" w:rsidRDefault="00C74DCD" w:rsidP="00CF562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C74DCD" w:rsidRPr="00BF67E3" w:rsidRDefault="00C74DCD" w:rsidP="00131628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9.12</w:t>
            </w:r>
          </w:p>
        </w:tc>
        <w:tc>
          <w:tcPr>
            <w:tcW w:w="851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Merge w:val="restart"/>
            <w:vAlign w:val="center"/>
          </w:tcPr>
          <w:p w:rsidR="00C74DCD" w:rsidRPr="00BF67E3" w:rsidRDefault="00C74DCD" w:rsidP="004945B6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 xml:space="preserve"> Проектор, презентация.Раздаточный материал. </w:t>
            </w:r>
          </w:p>
        </w:tc>
        <w:tc>
          <w:tcPr>
            <w:tcW w:w="1985" w:type="dxa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Умеют выполнять построение графика  и отвечать на вопросы по графику</w:t>
            </w:r>
          </w:p>
        </w:tc>
        <w:tc>
          <w:tcPr>
            <w:tcW w:w="2551" w:type="dxa"/>
            <w:vMerge w:val="restart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 xml:space="preserve">Регулятивные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Составляют план и последовательность де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й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ствий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Познавательны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Умеют выводить следствия из имеющихся в условии задачи данных</w:t>
            </w:r>
            <w:r w:rsidRPr="007D23A2">
              <w:rPr>
                <w:rFonts w:ascii="Times New Roman" w:hAnsi="Times New Roman"/>
                <w:sz w:val="20"/>
                <w:szCs w:val="20"/>
                <w:u w:val="single"/>
              </w:rPr>
              <w:t xml:space="preserve"> 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Ко</w:t>
            </w: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м</w:t>
            </w: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муникативны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–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Учатся организовывать учебное сотру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д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ничество с учителем и сверстн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и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ками</w:t>
            </w:r>
          </w:p>
        </w:tc>
        <w:tc>
          <w:tcPr>
            <w:tcW w:w="2268" w:type="dxa"/>
            <w:vMerge w:val="restart"/>
          </w:tcPr>
          <w:p w:rsidR="00C74DCD" w:rsidRPr="00BF67E3" w:rsidRDefault="00C74DCD" w:rsidP="00CF5626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Дают положительную ад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е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кватную самооценку на основе заданных кр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и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териев успешности учебной де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я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тельности, проявляют познавател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ь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ный интерес к предмету</w:t>
            </w:r>
          </w:p>
        </w:tc>
      </w:tr>
      <w:tr w:rsidR="00C74DCD" w:rsidRPr="00BF67E3" w:rsidTr="005366DD">
        <w:tc>
          <w:tcPr>
            <w:tcW w:w="534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44</w:t>
            </w:r>
          </w:p>
        </w:tc>
        <w:tc>
          <w:tcPr>
            <w:tcW w:w="2614" w:type="dxa"/>
          </w:tcPr>
          <w:p w:rsidR="00C74DCD" w:rsidRPr="00BF67E3" w:rsidRDefault="00C74DCD" w:rsidP="00801B62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Графическое решение уравнений и систем  уравнений</w:t>
            </w:r>
          </w:p>
        </w:tc>
        <w:tc>
          <w:tcPr>
            <w:tcW w:w="788" w:type="dxa"/>
            <w:vAlign w:val="center"/>
          </w:tcPr>
          <w:p w:rsidR="00C74DCD" w:rsidRPr="00BF67E3" w:rsidRDefault="00C74DCD" w:rsidP="00CF562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C74DCD" w:rsidRPr="00BF67E3" w:rsidRDefault="00C74DCD" w:rsidP="00131628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1.12</w:t>
            </w:r>
          </w:p>
        </w:tc>
        <w:tc>
          <w:tcPr>
            <w:tcW w:w="851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Merge/>
            <w:vAlign w:val="center"/>
          </w:tcPr>
          <w:p w:rsidR="00C74DCD" w:rsidRPr="00BF67E3" w:rsidRDefault="00C74DCD" w:rsidP="00CF5626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1985" w:type="dxa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 xml:space="preserve">Умеют применять графический способ решения уравнений и систем </w:t>
            </w:r>
          </w:p>
        </w:tc>
        <w:tc>
          <w:tcPr>
            <w:tcW w:w="2551" w:type="dxa"/>
            <w:vMerge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8" w:type="dxa"/>
            <w:vMerge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74DCD" w:rsidRPr="00BF67E3" w:rsidTr="005366DD">
        <w:tc>
          <w:tcPr>
            <w:tcW w:w="534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45</w:t>
            </w:r>
          </w:p>
        </w:tc>
        <w:tc>
          <w:tcPr>
            <w:tcW w:w="2614" w:type="dxa"/>
          </w:tcPr>
          <w:p w:rsidR="00C74DCD" w:rsidRPr="00BF67E3" w:rsidRDefault="00C74DCD" w:rsidP="00801B62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Графики кусочных функций</w:t>
            </w:r>
          </w:p>
        </w:tc>
        <w:tc>
          <w:tcPr>
            <w:tcW w:w="788" w:type="dxa"/>
            <w:vAlign w:val="center"/>
          </w:tcPr>
          <w:p w:rsidR="00C74DCD" w:rsidRPr="00BF67E3" w:rsidRDefault="00C74DCD" w:rsidP="00CF562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C74DCD" w:rsidRPr="00BF67E3" w:rsidRDefault="00C74DCD" w:rsidP="00131628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4.12</w:t>
            </w:r>
          </w:p>
        </w:tc>
        <w:tc>
          <w:tcPr>
            <w:tcW w:w="851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.</w:t>
            </w:r>
          </w:p>
        </w:tc>
        <w:tc>
          <w:tcPr>
            <w:tcW w:w="1985" w:type="dxa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Применяют теоретический материал для построения графиков кусочных  функций</w:t>
            </w:r>
          </w:p>
        </w:tc>
        <w:tc>
          <w:tcPr>
            <w:tcW w:w="2551" w:type="dxa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 xml:space="preserve">Регулятивные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– понимают пр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и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чины своего неуспеха и находят способы выхода из этой ситу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а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ции. 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 xml:space="preserve">Познавательные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– самосто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я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тельно предполагают, какая информация нужна для решения уч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б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ной задачи.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 xml:space="preserve">Коммуникативные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– умеют критично относиться к своему мн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нию.</w:t>
            </w:r>
          </w:p>
        </w:tc>
        <w:tc>
          <w:tcPr>
            <w:tcW w:w="2268" w:type="dxa"/>
          </w:tcPr>
          <w:p w:rsidR="00C74DCD" w:rsidRPr="00BF67E3" w:rsidRDefault="00C74DCD" w:rsidP="00CF5626">
            <w:pPr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>Объясняют самому себе свои наиболее заметные достижения, дают аде</w:t>
            </w:r>
            <w:r w:rsidRPr="00BF67E3">
              <w:rPr>
                <w:rFonts w:ascii="Times New Roman" w:hAnsi="Times New Roman"/>
                <w:sz w:val="20"/>
                <w:szCs w:val="20"/>
              </w:rPr>
              <w:t>к</w:t>
            </w:r>
            <w:r w:rsidRPr="00BF67E3">
              <w:rPr>
                <w:rFonts w:ascii="Times New Roman" w:hAnsi="Times New Roman"/>
                <w:sz w:val="20"/>
                <w:szCs w:val="20"/>
              </w:rPr>
              <w:t>ватную самооценку учебной деятельности, анализируют соответс</w:t>
            </w:r>
            <w:r w:rsidRPr="00BF67E3">
              <w:rPr>
                <w:rFonts w:ascii="Times New Roman" w:hAnsi="Times New Roman"/>
                <w:sz w:val="20"/>
                <w:szCs w:val="20"/>
              </w:rPr>
              <w:t>т</w:t>
            </w:r>
            <w:r w:rsidRPr="00BF67E3">
              <w:rPr>
                <w:rFonts w:ascii="Times New Roman" w:hAnsi="Times New Roman"/>
                <w:sz w:val="20"/>
                <w:szCs w:val="20"/>
              </w:rPr>
              <w:t>вие результатов треб</w:t>
            </w:r>
            <w:r w:rsidRPr="00BF67E3">
              <w:rPr>
                <w:rFonts w:ascii="Times New Roman" w:hAnsi="Times New Roman"/>
                <w:sz w:val="20"/>
                <w:szCs w:val="20"/>
              </w:rPr>
              <w:t>о</w:t>
            </w:r>
            <w:r w:rsidRPr="00BF67E3">
              <w:rPr>
                <w:rFonts w:ascii="Times New Roman" w:hAnsi="Times New Roman"/>
                <w:sz w:val="20"/>
                <w:szCs w:val="20"/>
              </w:rPr>
              <w:t>ваниям конкретной учебной задачи.</w:t>
            </w:r>
          </w:p>
        </w:tc>
      </w:tr>
      <w:tr w:rsidR="00C74DCD" w:rsidRPr="00BF67E3" w:rsidTr="005366DD">
        <w:tc>
          <w:tcPr>
            <w:tcW w:w="534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46</w:t>
            </w:r>
          </w:p>
        </w:tc>
        <w:tc>
          <w:tcPr>
            <w:tcW w:w="2614" w:type="dxa"/>
          </w:tcPr>
          <w:p w:rsidR="00C74DCD" w:rsidRPr="00BF67E3" w:rsidRDefault="00C74DCD" w:rsidP="00801B62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  <w:b/>
              </w:rPr>
              <w:t>Контрольная работа № 3 по теме: «Рациональные уравнения»</w:t>
            </w:r>
          </w:p>
        </w:tc>
        <w:tc>
          <w:tcPr>
            <w:tcW w:w="788" w:type="dxa"/>
            <w:vAlign w:val="center"/>
          </w:tcPr>
          <w:p w:rsidR="00C74DCD" w:rsidRPr="00BF67E3" w:rsidRDefault="00C74DCD" w:rsidP="00CF562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C74DCD" w:rsidRPr="00BF67E3" w:rsidRDefault="00C74DCD" w:rsidP="00131628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6.12</w:t>
            </w:r>
          </w:p>
        </w:tc>
        <w:tc>
          <w:tcPr>
            <w:tcW w:w="851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tcBorders>
              <w:bottom w:val="single" w:sz="4" w:space="0" w:color="auto"/>
            </w:tcBorders>
            <w:vAlign w:val="center"/>
          </w:tcPr>
          <w:p w:rsidR="00C74DCD" w:rsidRPr="00BF67E3" w:rsidRDefault="00C74DCD" w:rsidP="00C82FAA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 xml:space="preserve">Раздаточный материал. </w:t>
            </w:r>
          </w:p>
        </w:tc>
        <w:tc>
          <w:tcPr>
            <w:tcW w:w="1985" w:type="dxa"/>
            <w:tcBorders>
              <w:bottom w:val="single" w:sz="4" w:space="0" w:color="auto"/>
            </w:tcBorders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Применяют теорет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и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ческий материал, изученный на пред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ы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дущих уроках, при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lastRenderedPageBreak/>
              <w:t>решении контрол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ь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ных заданий</w:t>
            </w:r>
          </w:p>
        </w:tc>
        <w:tc>
          <w:tcPr>
            <w:tcW w:w="2551" w:type="dxa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i/>
                <w:iCs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lastRenderedPageBreak/>
              <w:t xml:space="preserve">Регулятивные 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>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Самосто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я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тельно формулируют позн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а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вательную цель и строят де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й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ствия в соответствии с ней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 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lastRenderedPageBreak/>
              <w:t>Познавательные 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Выбир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а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ют наиболее эффективные сп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о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собы решения задачи в зав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и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симости от конкретных усл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о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вий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 </w:t>
            </w: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Коммуникативные 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>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Обмениваются знаниями м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е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жду членами группы для принятия эффективных р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е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шений</w:t>
            </w:r>
          </w:p>
        </w:tc>
        <w:tc>
          <w:tcPr>
            <w:tcW w:w="2268" w:type="dxa"/>
          </w:tcPr>
          <w:p w:rsidR="00C74DCD" w:rsidRPr="00BF67E3" w:rsidRDefault="00C74DCD" w:rsidP="00CF5626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lastRenderedPageBreak/>
              <w:t>Дают позитивную сам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о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оценку результатам учебной деятельности, понимают причины успеха в учебной 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lastRenderedPageBreak/>
              <w:t>деятел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ь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ности, проявляют познавательный инт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е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рес к изучению предмета</w:t>
            </w:r>
          </w:p>
        </w:tc>
      </w:tr>
      <w:tr w:rsidR="005366DD" w:rsidRPr="00BF67E3" w:rsidTr="005366DD">
        <w:tc>
          <w:tcPr>
            <w:tcW w:w="13858" w:type="dxa"/>
            <w:gridSpan w:val="9"/>
          </w:tcPr>
          <w:p w:rsidR="005366DD" w:rsidRPr="005366DD" w:rsidRDefault="005366DD" w:rsidP="005366DD">
            <w:pPr>
              <w:rPr>
                <w:b/>
                <w:i/>
              </w:rPr>
            </w:pPr>
            <w:r w:rsidRPr="007D76F7">
              <w:rPr>
                <w:b/>
                <w:i/>
              </w:rPr>
              <w:lastRenderedPageBreak/>
              <w:t xml:space="preserve">Глава 2.        </w:t>
            </w:r>
            <w:r w:rsidRPr="007D76F7">
              <w:rPr>
                <w:b/>
              </w:rPr>
              <w:t>Квадратные корни.</w:t>
            </w:r>
            <w:r>
              <w:rPr>
                <w:b/>
                <w:i/>
              </w:rPr>
              <w:t xml:space="preserve">  </w:t>
            </w:r>
            <w:r w:rsidRPr="007D76F7">
              <w:rPr>
                <w:b/>
              </w:rPr>
              <w:t>Действительные числа</w:t>
            </w:r>
          </w:p>
        </w:tc>
      </w:tr>
      <w:tr w:rsidR="00C74DCD" w:rsidRPr="00BF67E3" w:rsidTr="005366DD">
        <w:tc>
          <w:tcPr>
            <w:tcW w:w="534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47</w:t>
            </w:r>
          </w:p>
        </w:tc>
        <w:tc>
          <w:tcPr>
            <w:tcW w:w="2614" w:type="dxa"/>
          </w:tcPr>
          <w:p w:rsidR="00C74DCD" w:rsidRPr="00BF67E3" w:rsidRDefault="00C74DCD" w:rsidP="00801B62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 xml:space="preserve">Функция </w:t>
            </w:r>
            <w:r w:rsidRPr="00BF67E3">
              <w:rPr>
                <w:rFonts w:ascii="Times New Roman" w:hAnsi="Times New Roman"/>
                <w:i/>
              </w:rPr>
              <w:t>y = x</w:t>
            </w:r>
            <w:r w:rsidRPr="00BF67E3">
              <w:rPr>
                <w:rFonts w:ascii="Times New Roman" w:hAnsi="Times New Roman"/>
                <w:i/>
                <w:vertAlign w:val="superscript"/>
              </w:rPr>
              <w:t>2</w:t>
            </w:r>
            <w:r w:rsidRPr="00BF67E3">
              <w:rPr>
                <w:rFonts w:ascii="Times New Roman" w:hAnsi="Times New Roman"/>
              </w:rPr>
              <w:br/>
              <w:t>и её график.</w:t>
            </w:r>
          </w:p>
        </w:tc>
        <w:tc>
          <w:tcPr>
            <w:tcW w:w="788" w:type="dxa"/>
            <w:vAlign w:val="center"/>
          </w:tcPr>
          <w:p w:rsidR="00C74DCD" w:rsidRPr="00BF67E3" w:rsidRDefault="00C74DCD" w:rsidP="00CF562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C74DCD" w:rsidRPr="00BF67E3" w:rsidRDefault="00C74DCD" w:rsidP="00131628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1.01</w:t>
            </w:r>
          </w:p>
        </w:tc>
        <w:tc>
          <w:tcPr>
            <w:tcW w:w="851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tcBorders>
              <w:top w:val="single" w:sz="4" w:space="0" w:color="auto"/>
            </w:tcBorders>
            <w:vAlign w:val="center"/>
          </w:tcPr>
          <w:p w:rsidR="00C74DCD" w:rsidRPr="00BF67E3" w:rsidRDefault="00C74DCD" w:rsidP="00CF5626">
            <w:pP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>Проектор презентация</w:t>
            </w:r>
          </w:p>
        </w:tc>
        <w:tc>
          <w:tcPr>
            <w:tcW w:w="1985" w:type="dxa"/>
            <w:vMerge w:val="restart"/>
            <w:tcBorders>
              <w:top w:val="single" w:sz="4" w:space="0" w:color="auto"/>
            </w:tcBorders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Умеют строить крафик квадратичной функции.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Умеют применять графический способ решения уравнений и систем</w:t>
            </w:r>
          </w:p>
        </w:tc>
        <w:tc>
          <w:tcPr>
            <w:tcW w:w="2551" w:type="dxa"/>
            <w:vMerge w:val="restart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Регулятивные 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>–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.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Вносят ко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р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рективы и дополнения в сп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о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соб своих действий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i/>
                <w:iCs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Познавательные 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>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Выражают структуру задачи разными средствами. Выбирают, сопоставл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я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ют и обосновывают способы решения задачи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 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>Коммуник</w:t>
            </w: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>а</w:t>
            </w: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>тивные 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Учатся управлять поведением пар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т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нера - убеждать его, контр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о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лировать, корректировать и оценивать его действия</w:t>
            </w:r>
          </w:p>
        </w:tc>
        <w:tc>
          <w:tcPr>
            <w:tcW w:w="2268" w:type="dxa"/>
          </w:tcPr>
          <w:p w:rsidR="00C74DCD" w:rsidRPr="00BF67E3" w:rsidRDefault="00C74DCD" w:rsidP="00CF5626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Объясняют самому себе свои отдельные бл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и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жайшие цели саморазв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и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тия</w:t>
            </w:r>
          </w:p>
        </w:tc>
      </w:tr>
      <w:tr w:rsidR="00C74DCD" w:rsidRPr="00BF67E3" w:rsidTr="005366DD">
        <w:tc>
          <w:tcPr>
            <w:tcW w:w="534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48</w:t>
            </w:r>
          </w:p>
        </w:tc>
        <w:tc>
          <w:tcPr>
            <w:tcW w:w="2614" w:type="dxa"/>
          </w:tcPr>
          <w:p w:rsidR="00C74DCD" w:rsidRPr="00BF67E3" w:rsidRDefault="00C74DCD" w:rsidP="00801B62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Графическое решение уравнений и систем уравнений.</w:t>
            </w:r>
          </w:p>
        </w:tc>
        <w:tc>
          <w:tcPr>
            <w:tcW w:w="788" w:type="dxa"/>
            <w:vAlign w:val="center"/>
          </w:tcPr>
          <w:p w:rsidR="00C74DCD" w:rsidRPr="00BF67E3" w:rsidRDefault="00C74DCD" w:rsidP="00CF562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C74DCD" w:rsidRPr="00BF67E3" w:rsidRDefault="00C74DCD" w:rsidP="00CB6C33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4.01</w:t>
            </w:r>
          </w:p>
        </w:tc>
        <w:tc>
          <w:tcPr>
            <w:tcW w:w="851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Align w:val="center"/>
          </w:tcPr>
          <w:p w:rsidR="00C74DCD" w:rsidRPr="00BF67E3" w:rsidRDefault="00C74DCD" w:rsidP="00CF5626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Проектор, презентация.</w:t>
            </w:r>
          </w:p>
        </w:tc>
        <w:tc>
          <w:tcPr>
            <w:tcW w:w="1985" w:type="dxa"/>
            <w:vMerge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2551" w:type="dxa"/>
            <w:vMerge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  <w:u w:val="single"/>
              </w:rPr>
            </w:pPr>
          </w:p>
        </w:tc>
        <w:tc>
          <w:tcPr>
            <w:tcW w:w="2268" w:type="dxa"/>
          </w:tcPr>
          <w:p w:rsidR="00C74DCD" w:rsidRPr="00BF67E3" w:rsidRDefault="00C74DCD" w:rsidP="00CF5626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Проявляют познавател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ный интерес к изучению предмета, способам р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шения учебных задач; дают адекватную оценку и самооценку учебной деятельности; понимают причины усп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ха/неуспеха в учебной деятельности</w:t>
            </w:r>
          </w:p>
          <w:p w:rsidR="00C74DCD" w:rsidRPr="00BF67E3" w:rsidRDefault="00C74DCD" w:rsidP="00CF5626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74DCD" w:rsidRPr="00BF67E3" w:rsidTr="005366DD">
        <w:tc>
          <w:tcPr>
            <w:tcW w:w="534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49</w:t>
            </w:r>
          </w:p>
        </w:tc>
        <w:tc>
          <w:tcPr>
            <w:tcW w:w="2614" w:type="dxa"/>
          </w:tcPr>
          <w:p w:rsidR="00C74DCD" w:rsidRPr="00BF67E3" w:rsidRDefault="00C74DCD" w:rsidP="00A24D15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 xml:space="preserve">Отработка навыков построения  графиков квадратичной функции. </w:t>
            </w:r>
          </w:p>
        </w:tc>
        <w:tc>
          <w:tcPr>
            <w:tcW w:w="788" w:type="dxa"/>
            <w:vAlign w:val="center"/>
          </w:tcPr>
          <w:p w:rsidR="00C74DCD" w:rsidRPr="00BF67E3" w:rsidRDefault="00C74DCD" w:rsidP="00CF562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C74DCD" w:rsidRPr="00BF67E3" w:rsidRDefault="00C74DCD" w:rsidP="00CB6C33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6.01</w:t>
            </w:r>
          </w:p>
        </w:tc>
        <w:tc>
          <w:tcPr>
            <w:tcW w:w="851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Merge w:val="restart"/>
            <w:vAlign w:val="center"/>
          </w:tcPr>
          <w:p w:rsidR="00C74DCD" w:rsidRPr="00BF67E3" w:rsidRDefault="00C74DCD" w:rsidP="00CF5626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Раздаточный материал. Тренажёры для устного счёта.</w:t>
            </w:r>
          </w:p>
        </w:tc>
        <w:tc>
          <w:tcPr>
            <w:tcW w:w="1985" w:type="dxa"/>
            <w:vMerge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51" w:type="dxa"/>
            <w:vMerge w:val="restart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Регулятивные 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работают по составленному плану, и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с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пользуют наряду с основн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ы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ми и дополнительные средс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т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ва.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Познавательные 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сопоста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в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ляют и отбирают информ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а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цию, полученную из разных источников.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lastRenderedPageBreak/>
              <w:t xml:space="preserve">Коммуникативные 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умеют выполнять различные роли в группе, сотрудничают в с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о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вместном решении задачи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  <w:u w:val="single"/>
              </w:rPr>
            </w:pPr>
          </w:p>
        </w:tc>
        <w:tc>
          <w:tcPr>
            <w:tcW w:w="2268" w:type="dxa"/>
            <w:vMerge w:val="restart"/>
          </w:tcPr>
          <w:p w:rsidR="00C74DCD" w:rsidRPr="00BF67E3" w:rsidRDefault="00C74DCD" w:rsidP="00CF5626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Проявляют познавател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 xml:space="preserve">ный интерес к изучению математики, способам решения учебных задач; дают позитивную оценку и самооценку учебной 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деятельности; адекватно воспринимают оценку учителя; анализируют соответствие результ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тов требованиям уче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б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ной задачи</w:t>
            </w:r>
          </w:p>
        </w:tc>
      </w:tr>
      <w:tr w:rsidR="00C74DCD" w:rsidRPr="00BF67E3" w:rsidTr="005366DD">
        <w:tc>
          <w:tcPr>
            <w:tcW w:w="534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50</w:t>
            </w:r>
          </w:p>
        </w:tc>
        <w:tc>
          <w:tcPr>
            <w:tcW w:w="2614" w:type="dxa"/>
          </w:tcPr>
          <w:p w:rsidR="00C74DCD" w:rsidRPr="00BF67E3" w:rsidRDefault="00C74DCD" w:rsidP="00801B62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Квадратные корни. Арифметический квадратный корень</w:t>
            </w:r>
          </w:p>
        </w:tc>
        <w:tc>
          <w:tcPr>
            <w:tcW w:w="788" w:type="dxa"/>
            <w:vAlign w:val="center"/>
          </w:tcPr>
          <w:p w:rsidR="00C74DCD" w:rsidRPr="00BF67E3" w:rsidRDefault="00C74DCD" w:rsidP="00CF562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C74DCD" w:rsidRPr="00BF67E3" w:rsidRDefault="00C74DCD" w:rsidP="00CB6C33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8.01</w:t>
            </w:r>
          </w:p>
        </w:tc>
        <w:tc>
          <w:tcPr>
            <w:tcW w:w="851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Merge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85" w:type="dxa"/>
            <w:vMerge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51" w:type="dxa"/>
            <w:vMerge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8" w:type="dxa"/>
            <w:vMerge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74DCD" w:rsidRPr="00BF67E3" w:rsidTr="005366DD">
        <w:tc>
          <w:tcPr>
            <w:tcW w:w="534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51</w:t>
            </w:r>
          </w:p>
        </w:tc>
        <w:tc>
          <w:tcPr>
            <w:tcW w:w="2614" w:type="dxa"/>
          </w:tcPr>
          <w:p w:rsidR="00C74DCD" w:rsidRPr="00BF67E3" w:rsidRDefault="00C74DCD" w:rsidP="00801B62">
            <w:pPr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>Упрощение выражений содержащих квадратные корни и нахождение их значений.</w:t>
            </w:r>
          </w:p>
        </w:tc>
        <w:tc>
          <w:tcPr>
            <w:tcW w:w="788" w:type="dxa"/>
            <w:vAlign w:val="center"/>
          </w:tcPr>
          <w:p w:rsidR="00C74DCD" w:rsidRPr="00BF67E3" w:rsidRDefault="00C74DCD" w:rsidP="00CF562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C74DCD" w:rsidRPr="00BF67E3" w:rsidRDefault="00C74DCD" w:rsidP="005E3073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1.01</w:t>
            </w:r>
          </w:p>
        </w:tc>
        <w:tc>
          <w:tcPr>
            <w:tcW w:w="851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Merge w:val="restart"/>
            <w:vAlign w:val="center"/>
          </w:tcPr>
          <w:p w:rsidR="00C74DCD" w:rsidRPr="00BF67E3" w:rsidRDefault="00C74DCD" w:rsidP="00CF5626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Раздаточный материал. Тренажёры для устного счёта.</w:t>
            </w:r>
          </w:p>
        </w:tc>
        <w:tc>
          <w:tcPr>
            <w:tcW w:w="1985" w:type="dxa"/>
            <w:vMerge w:val="restart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Знать  определение квадратного корня из числа, арифметического квадратного корня из числа,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.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Умеют применять свойства арифметического квадратного корня</w:t>
            </w:r>
          </w:p>
        </w:tc>
        <w:tc>
          <w:tcPr>
            <w:tcW w:w="2551" w:type="dxa"/>
            <w:vMerge w:val="restart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iCs/>
                <w:sz w:val="20"/>
                <w:szCs w:val="20"/>
              </w:rPr>
              <w:t xml:space="preserve">Регулятивные 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>–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.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Сличают свой способ действия с эт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а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лоном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i/>
                <w:iCs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Познавательные 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>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Выбир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а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ют, сопоставляют и обосн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о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вывают способы решения задачи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 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>Ко</w:t>
            </w: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>м</w:t>
            </w: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>муникативные</w:t>
            </w: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 xml:space="preserve">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Умеют представлять конкретное соде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р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жание и сообщать его в пис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ь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менной и устной форме</w:t>
            </w:r>
          </w:p>
        </w:tc>
        <w:tc>
          <w:tcPr>
            <w:tcW w:w="2268" w:type="dxa"/>
            <w:vMerge w:val="restart"/>
          </w:tcPr>
          <w:p w:rsidR="00C74DCD" w:rsidRPr="00BF67E3" w:rsidRDefault="00C74DCD" w:rsidP="00CF5626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Проявляют устойчивый и широкий интерес к способам решения п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о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знавательных задач, адекватно оценивают результаты своей учебной деятельности, ос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о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знают и принимают социал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ь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ную роль ученика, об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ъ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ясняют свои дост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и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жения</w:t>
            </w:r>
          </w:p>
        </w:tc>
      </w:tr>
      <w:tr w:rsidR="00C74DCD" w:rsidRPr="00BF67E3" w:rsidTr="005366DD">
        <w:tc>
          <w:tcPr>
            <w:tcW w:w="534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52</w:t>
            </w:r>
          </w:p>
        </w:tc>
        <w:tc>
          <w:tcPr>
            <w:tcW w:w="2614" w:type="dxa"/>
          </w:tcPr>
          <w:p w:rsidR="00C74DCD" w:rsidRPr="00BF67E3" w:rsidRDefault="00C74DCD" w:rsidP="00801B62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Решение уравнений, содержащие квадратные корни.</w:t>
            </w:r>
          </w:p>
        </w:tc>
        <w:tc>
          <w:tcPr>
            <w:tcW w:w="788" w:type="dxa"/>
            <w:vAlign w:val="center"/>
          </w:tcPr>
          <w:p w:rsidR="00C74DCD" w:rsidRPr="00BF67E3" w:rsidRDefault="00C74DCD" w:rsidP="00CF562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C74DCD" w:rsidRPr="00BF67E3" w:rsidRDefault="00C74DCD" w:rsidP="005E3073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3.01</w:t>
            </w:r>
          </w:p>
        </w:tc>
        <w:tc>
          <w:tcPr>
            <w:tcW w:w="851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Merge/>
            <w:vAlign w:val="center"/>
          </w:tcPr>
          <w:p w:rsidR="00C74DCD" w:rsidRPr="00BF67E3" w:rsidRDefault="00C74DCD" w:rsidP="00CF5626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</w:p>
        </w:tc>
        <w:tc>
          <w:tcPr>
            <w:tcW w:w="1985" w:type="dxa"/>
            <w:vMerge/>
            <w:tcBorders>
              <w:bottom w:val="single" w:sz="4" w:space="0" w:color="auto"/>
            </w:tcBorders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51" w:type="dxa"/>
            <w:vMerge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8" w:type="dxa"/>
            <w:vMerge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74DCD" w:rsidRPr="00BF67E3" w:rsidTr="005366DD">
        <w:tc>
          <w:tcPr>
            <w:tcW w:w="534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53</w:t>
            </w:r>
          </w:p>
        </w:tc>
        <w:tc>
          <w:tcPr>
            <w:tcW w:w="2614" w:type="dxa"/>
          </w:tcPr>
          <w:p w:rsidR="00C74DCD" w:rsidRPr="00BF67E3" w:rsidRDefault="00C74DCD" w:rsidP="00801B62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Множество и его элементы</w:t>
            </w:r>
          </w:p>
        </w:tc>
        <w:tc>
          <w:tcPr>
            <w:tcW w:w="788" w:type="dxa"/>
            <w:vAlign w:val="center"/>
          </w:tcPr>
          <w:p w:rsidR="00C74DCD" w:rsidRPr="00BF67E3" w:rsidRDefault="00C74DCD" w:rsidP="00CF562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C74DCD" w:rsidRPr="00BF67E3" w:rsidRDefault="00C74DCD" w:rsidP="005E3073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5.01</w:t>
            </w:r>
          </w:p>
        </w:tc>
        <w:tc>
          <w:tcPr>
            <w:tcW w:w="851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Merge/>
            <w:vAlign w:val="center"/>
          </w:tcPr>
          <w:p w:rsidR="00C74DCD" w:rsidRPr="00BF67E3" w:rsidRDefault="00C74DCD" w:rsidP="00CF5626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</w:p>
        </w:tc>
        <w:tc>
          <w:tcPr>
            <w:tcW w:w="1985" w:type="dxa"/>
            <w:vMerge w:val="restart"/>
            <w:tcBorders>
              <w:top w:val="single" w:sz="4" w:space="0" w:color="auto"/>
            </w:tcBorders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Знать понятие множеств ,умение распозновать множества,способов задания множеств. Знать понятие подмножеств и операции с ними</w:t>
            </w:r>
          </w:p>
        </w:tc>
        <w:tc>
          <w:tcPr>
            <w:tcW w:w="2551" w:type="dxa"/>
            <w:vMerge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8" w:type="dxa"/>
            <w:vMerge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74DCD" w:rsidRPr="00BF67E3" w:rsidTr="005366DD">
        <w:tc>
          <w:tcPr>
            <w:tcW w:w="534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54</w:t>
            </w:r>
          </w:p>
        </w:tc>
        <w:tc>
          <w:tcPr>
            <w:tcW w:w="2614" w:type="dxa"/>
          </w:tcPr>
          <w:p w:rsidR="00C74DCD" w:rsidRPr="00BF67E3" w:rsidRDefault="00C74DCD" w:rsidP="00801B62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Способы задания множеств.</w:t>
            </w:r>
          </w:p>
        </w:tc>
        <w:tc>
          <w:tcPr>
            <w:tcW w:w="788" w:type="dxa"/>
            <w:vAlign w:val="center"/>
          </w:tcPr>
          <w:p w:rsidR="00C74DCD" w:rsidRPr="00BF67E3" w:rsidRDefault="00C74DCD" w:rsidP="00CF562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C74DCD" w:rsidRPr="00BF67E3" w:rsidRDefault="00C74DCD" w:rsidP="005E3073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8.01</w:t>
            </w:r>
          </w:p>
        </w:tc>
        <w:tc>
          <w:tcPr>
            <w:tcW w:w="851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Align w:val="center"/>
          </w:tcPr>
          <w:p w:rsidR="00C74DCD" w:rsidRPr="00BF67E3" w:rsidRDefault="00C74DCD" w:rsidP="00CF5626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Проектор, презентация.</w:t>
            </w:r>
          </w:p>
        </w:tc>
        <w:tc>
          <w:tcPr>
            <w:tcW w:w="1985" w:type="dxa"/>
            <w:vMerge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51" w:type="dxa"/>
            <w:vMerge w:val="restart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Регулятивные 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определяют цель учебной деятельности с помощью учителя и сам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о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стоятельно; осуществляют поиск средств ее достижения.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>Познавательные –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самосто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я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тельно предполагают, какая информация нужна для р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шения учебной задачи.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>Коммуникативные –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умеют слушать других, принимать другую точку зрения, готовы изменить свою точку зрения</w:t>
            </w:r>
          </w:p>
        </w:tc>
        <w:tc>
          <w:tcPr>
            <w:tcW w:w="2268" w:type="dxa"/>
            <w:vMerge w:val="restart"/>
          </w:tcPr>
          <w:p w:rsidR="00C74DCD" w:rsidRPr="00BF67E3" w:rsidRDefault="00C74DCD" w:rsidP="00CF5626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Объясняют самому себе свои наиболее заметные</w:t>
            </w:r>
          </w:p>
          <w:p w:rsidR="00C74DCD" w:rsidRPr="00BF67E3" w:rsidRDefault="00C74DCD" w:rsidP="00CF5626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достижения; проявляют положительное отнош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ние к урокам математ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ки, широкий интерес к новому учебному мат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риалу, способам реш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ния новых учебных з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дач, доброжелательное отношение к сверстн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кам; адекватно воспр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нимают оценку учителя</w:t>
            </w:r>
          </w:p>
        </w:tc>
      </w:tr>
      <w:tr w:rsidR="00C74DCD" w:rsidRPr="00BF67E3" w:rsidTr="005366DD">
        <w:tc>
          <w:tcPr>
            <w:tcW w:w="534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55</w:t>
            </w:r>
          </w:p>
        </w:tc>
        <w:tc>
          <w:tcPr>
            <w:tcW w:w="2614" w:type="dxa"/>
          </w:tcPr>
          <w:p w:rsidR="00C74DCD" w:rsidRPr="00BF67E3" w:rsidRDefault="00C74DCD" w:rsidP="00801B62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Подмножество.</w:t>
            </w:r>
          </w:p>
        </w:tc>
        <w:tc>
          <w:tcPr>
            <w:tcW w:w="788" w:type="dxa"/>
            <w:vAlign w:val="center"/>
          </w:tcPr>
          <w:p w:rsidR="00C74DCD" w:rsidRPr="00BF67E3" w:rsidRDefault="00C74DCD" w:rsidP="00CF562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C74DCD" w:rsidRPr="00BF67E3" w:rsidRDefault="00C74DCD" w:rsidP="005E3073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0.01</w:t>
            </w:r>
          </w:p>
        </w:tc>
        <w:tc>
          <w:tcPr>
            <w:tcW w:w="851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Merge w:val="restart"/>
            <w:vAlign w:val="center"/>
          </w:tcPr>
          <w:p w:rsidR="00C74DCD" w:rsidRPr="00BF67E3" w:rsidRDefault="00C74DCD" w:rsidP="00CF5626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Раздаточный материал. Тренажёры для устного счёта.</w:t>
            </w:r>
          </w:p>
        </w:tc>
        <w:tc>
          <w:tcPr>
            <w:tcW w:w="1985" w:type="dxa"/>
            <w:vMerge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51" w:type="dxa"/>
            <w:vMerge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8" w:type="dxa"/>
            <w:vMerge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74DCD" w:rsidRPr="00BF67E3" w:rsidTr="005366DD">
        <w:tc>
          <w:tcPr>
            <w:tcW w:w="534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56</w:t>
            </w:r>
          </w:p>
        </w:tc>
        <w:tc>
          <w:tcPr>
            <w:tcW w:w="2614" w:type="dxa"/>
          </w:tcPr>
          <w:p w:rsidR="00C74DCD" w:rsidRPr="00BF67E3" w:rsidRDefault="00C74DCD" w:rsidP="00801B62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Подмножество. Операции над множествами.</w:t>
            </w:r>
          </w:p>
        </w:tc>
        <w:tc>
          <w:tcPr>
            <w:tcW w:w="788" w:type="dxa"/>
            <w:vAlign w:val="center"/>
          </w:tcPr>
          <w:p w:rsidR="00C74DCD" w:rsidRPr="00BF67E3" w:rsidRDefault="00C74DCD" w:rsidP="00CF562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C74DCD" w:rsidRPr="00BF67E3" w:rsidRDefault="00C74DCD" w:rsidP="006E6DBD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1.02</w:t>
            </w:r>
          </w:p>
        </w:tc>
        <w:tc>
          <w:tcPr>
            <w:tcW w:w="851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Merge/>
            <w:vAlign w:val="center"/>
          </w:tcPr>
          <w:p w:rsidR="00C74DCD" w:rsidRPr="00BF67E3" w:rsidRDefault="00C74DCD" w:rsidP="00CF5626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</w:p>
        </w:tc>
        <w:tc>
          <w:tcPr>
            <w:tcW w:w="1985" w:type="dxa"/>
            <w:vMerge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51" w:type="dxa"/>
            <w:vMerge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8" w:type="dxa"/>
            <w:vMerge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74DCD" w:rsidRPr="00BF67E3" w:rsidTr="005366DD">
        <w:tc>
          <w:tcPr>
            <w:tcW w:w="534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lastRenderedPageBreak/>
              <w:t>57</w:t>
            </w:r>
          </w:p>
        </w:tc>
        <w:tc>
          <w:tcPr>
            <w:tcW w:w="2614" w:type="dxa"/>
          </w:tcPr>
          <w:p w:rsidR="00C74DCD" w:rsidRPr="00BF67E3" w:rsidRDefault="00C74DCD" w:rsidP="00801B62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Числовые </w:t>
            </w:r>
            <w:r w:rsidRPr="00BF67E3">
              <w:rPr>
                <w:rFonts w:ascii="Times New Roman" w:hAnsi="Times New Roman"/>
              </w:rPr>
              <w:t xml:space="preserve"> множества</w:t>
            </w:r>
          </w:p>
        </w:tc>
        <w:tc>
          <w:tcPr>
            <w:tcW w:w="788" w:type="dxa"/>
            <w:vAlign w:val="center"/>
          </w:tcPr>
          <w:p w:rsidR="00C74DCD" w:rsidRPr="00BF67E3" w:rsidRDefault="00C74DCD" w:rsidP="00CF562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C74DCD" w:rsidRPr="00BF67E3" w:rsidRDefault="00C74DCD" w:rsidP="008169B7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4.02</w:t>
            </w:r>
          </w:p>
        </w:tc>
        <w:tc>
          <w:tcPr>
            <w:tcW w:w="851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Align w:val="center"/>
          </w:tcPr>
          <w:p w:rsidR="00C74DCD" w:rsidRPr="00BF67E3" w:rsidRDefault="00C74DCD" w:rsidP="00CF5626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Раздаточный материал.</w:t>
            </w:r>
          </w:p>
        </w:tc>
        <w:tc>
          <w:tcPr>
            <w:tcW w:w="1985" w:type="dxa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Имеют представление о множествах и подмножествах и операциях с ними</w:t>
            </w:r>
          </w:p>
        </w:tc>
        <w:tc>
          <w:tcPr>
            <w:tcW w:w="2551" w:type="dxa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 xml:space="preserve">Регулятивные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– понимают пр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и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чины своего неуспеха и находят способы выхода из этой ситу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а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ции. 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 xml:space="preserve">Познавательные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– самостоятел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ь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но предполагают, какая информация нужна для решения уч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б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ной задачи.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Коммуникативны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е – умеют критично относиться к своему мн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нию.</w:t>
            </w:r>
          </w:p>
        </w:tc>
        <w:tc>
          <w:tcPr>
            <w:tcW w:w="2268" w:type="dxa"/>
          </w:tcPr>
          <w:p w:rsidR="00C74DCD" w:rsidRPr="00BF67E3" w:rsidRDefault="00C74DCD" w:rsidP="00CF5626">
            <w:pPr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>Объясняют самому себе свои наиболее заметные достижения, дают аде</w:t>
            </w:r>
            <w:r w:rsidRPr="00BF67E3">
              <w:rPr>
                <w:rFonts w:ascii="Times New Roman" w:hAnsi="Times New Roman"/>
                <w:sz w:val="20"/>
                <w:szCs w:val="20"/>
              </w:rPr>
              <w:t>к</w:t>
            </w:r>
            <w:r w:rsidRPr="00BF67E3">
              <w:rPr>
                <w:rFonts w:ascii="Times New Roman" w:hAnsi="Times New Roman"/>
                <w:sz w:val="20"/>
                <w:szCs w:val="20"/>
              </w:rPr>
              <w:t>ватную самооценку учебной деятельности, анализируют соответс</w:t>
            </w:r>
            <w:r w:rsidRPr="00BF67E3">
              <w:rPr>
                <w:rFonts w:ascii="Times New Roman" w:hAnsi="Times New Roman"/>
                <w:sz w:val="20"/>
                <w:szCs w:val="20"/>
              </w:rPr>
              <w:t>т</w:t>
            </w:r>
            <w:r w:rsidRPr="00BF67E3">
              <w:rPr>
                <w:rFonts w:ascii="Times New Roman" w:hAnsi="Times New Roman"/>
                <w:sz w:val="20"/>
                <w:szCs w:val="20"/>
              </w:rPr>
              <w:t>вие результатов треб</w:t>
            </w:r>
            <w:r w:rsidRPr="00BF67E3">
              <w:rPr>
                <w:rFonts w:ascii="Times New Roman" w:hAnsi="Times New Roman"/>
                <w:sz w:val="20"/>
                <w:szCs w:val="20"/>
              </w:rPr>
              <w:t>о</w:t>
            </w:r>
            <w:r w:rsidRPr="00BF67E3">
              <w:rPr>
                <w:rFonts w:ascii="Times New Roman" w:hAnsi="Times New Roman"/>
                <w:sz w:val="20"/>
                <w:szCs w:val="20"/>
              </w:rPr>
              <w:t>ваниям конкретной учебной задачи.</w:t>
            </w:r>
          </w:p>
        </w:tc>
      </w:tr>
      <w:tr w:rsidR="00C74DCD" w:rsidRPr="00BF67E3" w:rsidTr="005366DD">
        <w:tc>
          <w:tcPr>
            <w:tcW w:w="534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58</w:t>
            </w:r>
          </w:p>
        </w:tc>
        <w:tc>
          <w:tcPr>
            <w:tcW w:w="2614" w:type="dxa"/>
          </w:tcPr>
          <w:p w:rsidR="00C74DCD" w:rsidRPr="00BF67E3" w:rsidRDefault="00C74DCD" w:rsidP="00801B62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Множество действительных чисел</w:t>
            </w:r>
          </w:p>
        </w:tc>
        <w:tc>
          <w:tcPr>
            <w:tcW w:w="788" w:type="dxa"/>
            <w:vAlign w:val="center"/>
          </w:tcPr>
          <w:p w:rsidR="00C74DCD" w:rsidRPr="00BF67E3" w:rsidRDefault="00C74DCD" w:rsidP="00CF562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C74DCD" w:rsidRPr="00BF67E3" w:rsidRDefault="00C74DCD" w:rsidP="008169B7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6.02</w:t>
            </w:r>
          </w:p>
        </w:tc>
        <w:tc>
          <w:tcPr>
            <w:tcW w:w="851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Align w:val="center"/>
          </w:tcPr>
          <w:p w:rsidR="00C74DCD" w:rsidRPr="00BF67E3" w:rsidRDefault="00C74DCD" w:rsidP="00CF5626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Проектор, презентация.</w:t>
            </w:r>
          </w:p>
        </w:tc>
        <w:tc>
          <w:tcPr>
            <w:tcW w:w="1985" w:type="dxa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 xml:space="preserve">Обнаруживают 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и устраняют ошибки логического (в ходе решения) и арифм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тического (в вычи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с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лении) характера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51" w:type="dxa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>Регулятивные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 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определяют цель учебной деятельности с помощью учителя и сам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о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стоятельно; осуществляют поиск средств ее достижения.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>Познавательные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 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передают содержание в сжатом или развернутом виде.</w:t>
            </w: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>Коммуникативные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 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умеют высказывать свою точку зрения и пытаются ее обосн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о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вать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  <w:u w:val="single"/>
              </w:rPr>
            </w:pPr>
          </w:p>
        </w:tc>
        <w:tc>
          <w:tcPr>
            <w:tcW w:w="2268" w:type="dxa"/>
          </w:tcPr>
          <w:p w:rsidR="00C74DCD" w:rsidRPr="00BF67E3" w:rsidRDefault="00C74DCD" w:rsidP="00CF5626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Проявляют познавател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ный интерес к изучению</w:t>
            </w:r>
          </w:p>
          <w:p w:rsidR="00C74DCD" w:rsidRPr="00BF67E3" w:rsidRDefault="00C74DCD" w:rsidP="00A16CD9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 xml:space="preserve">математики, способам решения учебных задач; дают позитивную оценку и самооценку учебной деятельности; адекватно воспринимают оценку учителя и сверстников; </w:t>
            </w:r>
          </w:p>
        </w:tc>
      </w:tr>
      <w:tr w:rsidR="00C74DCD" w:rsidRPr="00BF67E3" w:rsidTr="005366DD">
        <w:trPr>
          <w:trHeight w:val="845"/>
        </w:trPr>
        <w:tc>
          <w:tcPr>
            <w:tcW w:w="534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59</w:t>
            </w:r>
          </w:p>
        </w:tc>
        <w:tc>
          <w:tcPr>
            <w:tcW w:w="2614" w:type="dxa"/>
          </w:tcPr>
          <w:p w:rsidR="00C74DCD" w:rsidRPr="00BF67E3" w:rsidRDefault="00C74DCD" w:rsidP="00801B62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Свойства арифметического квадратного корня</w:t>
            </w:r>
          </w:p>
        </w:tc>
        <w:tc>
          <w:tcPr>
            <w:tcW w:w="788" w:type="dxa"/>
            <w:vAlign w:val="center"/>
          </w:tcPr>
          <w:p w:rsidR="00C74DCD" w:rsidRPr="00BF67E3" w:rsidRDefault="00C74DCD" w:rsidP="00CF562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C74DCD" w:rsidRPr="00BF67E3" w:rsidRDefault="00C74DCD" w:rsidP="008169B7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8.02</w:t>
            </w:r>
          </w:p>
        </w:tc>
        <w:tc>
          <w:tcPr>
            <w:tcW w:w="851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Merge w:val="restart"/>
            <w:vAlign w:val="center"/>
          </w:tcPr>
          <w:p w:rsidR="00C74DCD" w:rsidRPr="00BF67E3" w:rsidRDefault="00C74DCD" w:rsidP="00CF5626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Раздаточный материал. Тренажёры для устного счёта</w:t>
            </w:r>
          </w:p>
        </w:tc>
        <w:tc>
          <w:tcPr>
            <w:tcW w:w="1985" w:type="dxa"/>
            <w:vMerge w:val="restart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Умеют применять свойства арифметического квадратного корня</w:t>
            </w:r>
          </w:p>
        </w:tc>
        <w:tc>
          <w:tcPr>
            <w:tcW w:w="2551" w:type="dxa"/>
            <w:vMerge w:val="restart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Регулятивные 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>–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понимают причины своего неуспеха и находят способы выхода из этой ситуации.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>Познавательные –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самосто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я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тельно предполагают, какая информация нужна для р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шения учебной задачи.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i/>
                <w:iCs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Коммуникативные 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умеют критично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lastRenderedPageBreak/>
              <w:t>относиться к св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о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ему мнению</w:t>
            </w:r>
          </w:p>
        </w:tc>
        <w:tc>
          <w:tcPr>
            <w:tcW w:w="2268" w:type="dxa"/>
            <w:vMerge w:val="restart"/>
          </w:tcPr>
          <w:p w:rsidR="00C74DCD" w:rsidRPr="00BF67E3" w:rsidRDefault="00C74DCD" w:rsidP="00A52057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lastRenderedPageBreak/>
              <w:t>Объясняют отличия в оце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н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ках одной и той же ситуации разными людьми, проявляют п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о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ложительное отношение к урокам мат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е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матики, дают положител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ь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ную оценку и самооценку результатов учебной де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я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тельности</w:t>
            </w:r>
          </w:p>
        </w:tc>
      </w:tr>
      <w:tr w:rsidR="00C74DCD" w:rsidRPr="00BF67E3" w:rsidTr="005366DD">
        <w:tc>
          <w:tcPr>
            <w:tcW w:w="534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60</w:t>
            </w:r>
          </w:p>
        </w:tc>
        <w:tc>
          <w:tcPr>
            <w:tcW w:w="2614" w:type="dxa"/>
          </w:tcPr>
          <w:p w:rsidR="00C74DCD" w:rsidRPr="00BF67E3" w:rsidRDefault="00C74DCD" w:rsidP="00801B62">
            <w:pPr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>Нахождение значений выражений, используя свойства арифметических квадратных корней.</w:t>
            </w:r>
          </w:p>
        </w:tc>
        <w:tc>
          <w:tcPr>
            <w:tcW w:w="788" w:type="dxa"/>
            <w:vAlign w:val="center"/>
          </w:tcPr>
          <w:p w:rsidR="00C74DCD" w:rsidRPr="00BF67E3" w:rsidRDefault="00C74DCD" w:rsidP="00CF562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C74DCD" w:rsidRPr="00BF67E3" w:rsidRDefault="00C74DCD" w:rsidP="00131628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1.02</w:t>
            </w:r>
          </w:p>
        </w:tc>
        <w:tc>
          <w:tcPr>
            <w:tcW w:w="851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Merge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85" w:type="dxa"/>
            <w:vMerge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51" w:type="dxa"/>
            <w:vMerge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8" w:type="dxa"/>
            <w:vMerge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74DCD" w:rsidRPr="00BF67E3" w:rsidTr="005366DD">
        <w:tc>
          <w:tcPr>
            <w:tcW w:w="534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61</w:t>
            </w:r>
          </w:p>
        </w:tc>
        <w:tc>
          <w:tcPr>
            <w:tcW w:w="2614" w:type="dxa"/>
          </w:tcPr>
          <w:p w:rsidR="00C74DCD" w:rsidRPr="00BF67E3" w:rsidRDefault="00C74DCD" w:rsidP="00801B62">
            <w:pPr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 xml:space="preserve">Преобразование </w:t>
            </w:r>
            <w:r w:rsidRPr="00BF67E3">
              <w:rPr>
                <w:rFonts w:ascii="Times New Roman" w:hAnsi="Times New Roman"/>
                <w:sz w:val="20"/>
                <w:szCs w:val="20"/>
              </w:rPr>
              <w:lastRenderedPageBreak/>
              <w:t>выражений, содержащих операцию извлечения арифметического квадратного корня.</w:t>
            </w:r>
          </w:p>
        </w:tc>
        <w:tc>
          <w:tcPr>
            <w:tcW w:w="788" w:type="dxa"/>
            <w:vAlign w:val="center"/>
          </w:tcPr>
          <w:p w:rsidR="00C74DCD" w:rsidRPr="00BF67E3" w:rsidRDefault="00C74DCD" w:rsidP="00CF562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lastRenderedPageBreak/>
              <w:t>1</w:t>
            </w:r>
          </w:p>
        </w:tc>
        <w:tc>
          <w:tcPr>
            <w:tcW w:w="850" w:type="dxa"/>
          </w:tcPr>
          <w:p w:rsidR="00C74DCD" w:rsidRPr="00BF67E3" w:rsidRDefault="00C74DCD" w:rsidP="00131628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3.02</w:t>
            </w:r>
          </w:p>
        </w:tc>
        <w:tc>
          <w:tcPr>
            <w:tcW w:w="851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Merge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85" w:type="dxa"/>
            <w:vMerge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51" w:type="dxa"/>
            <w:vMerge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8" w:type="dxa"/>
            <w:vMerge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74DCD" w:rsidRPr="00BF67E3" w:rsidTr="005366DD">
        <w:tc>
          <w:tcPr>
            <w:tcW w:w="534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62</w:t>
            </w:r>
          </w:p>
        </w:tc>
        <w:tc>
          <w:tcPr>
            <w:tcW w:w="2614" w:type="dxa"/>
          </w:tcPr>
          <w:p w:rsidR="00C74DCD" w:rsidRPr="00BF67E3" w:rsidRDefault="00C74DCD" w:rsidP="00927DFA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Отработка навыков извлечения арифметического квадратного корня</w:t>
            </w:r>
          </w:p>
        </w:tc>
        <w:tc>
          <w:tcPr>
            <w:tcW w:w="788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850" w:type="dxa"/>
          </w:tcPr>
          <w:p w:rsidR="00C74DCD" w:rsidRPr="00BF67E3" w:rsidRDefault="00C74DCD" w:rsidP="00131628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5.02</w:t>
            </w:r>
          </w:p>
        </w:tc>
        <w:tc>
          <w:tcPr>
            <w:tcW w:w="851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Раздаточный материал. Тренажёры для устного счёта.</w:t>
            </w:r>
          </w:p>
        </w:tc>
        <w:tc>
          <w:tcPr>
            <w:tcW w:w="1985" w:type="dxa"/>
            <w:vMerge w:val="restart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Пошагово контролируют правильность и полноту выполнения алгоритма выполнения заданий по повторяемой теме</w:t>
            </w:r>
          </w:p>
        </w:tc>
        <w:tc>
          <w:tcPr>
            <w:tcW w:w="2551" w:type="dxa"/>
            <w:vMerge w:val="restart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>Регулятивные –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работают по составленному плану, и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с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пользуют наряду с основн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ы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ми и дополнительные средс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т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ва.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Познавательные 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запис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ы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вают выводы в виде правил «если … , то …».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Коммуникативные 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орган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и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зовывают учебное взаим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о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действие 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i/>
                <w:iCs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в группе (распределяют роли, договариваются  друг с др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у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гом)</w:t>
            </w:r>
          </w:p>
        </w:tc>
        <w:tc>
          <w:tcPr>
            <w:tcW w:w="2268" w:type="dxa"/>
            <w:vMerge w:val="restart"/>
          </w:tcPr>
          <w:p w:rsidR="00C74DCD" w:rsidRPr="00BF67E3" w:rsidRDefault="00C74DCD" w:rsidP="00A52057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Проявляют устойчивый и широкий интерес к способам решения п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о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знавательных задач, адекватно оценивают результаты своей учебной деятельности, ос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о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знают и принимают социал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ь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ную роль ученика, об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ъ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ясняют свои достиж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е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ния, понимают пр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и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чины успеха в учебной де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я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тельности</w:t>
            </w:r>
          </w:p>
        </w:tc>
      </w:tr>
      <w:tr w:rsidR="00C74DCD" w:rsidRPr="00BF67E3" w:rsidTr="005366DD">
        <w:trPr>
          <w:trHeight w:val="684"/>
        </w:trPr>
        <w:tc>
          <w:tcPr>
            <w:tcW w:w="534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63</w:t>
            </w:r>
          </w:p>
        </w:tc>
        <w:tc>
          <w:tcPr>
            <w:tcW w:w="2614" w:type="dxa"/>
          </w:tcPr>
          <w:p w:rsidR="00C74DCD" w:rsidRPr="00BF67E3" w:rsidRDefault="00C74DCD" w:rsidP="00801B62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Вынесение множителя из под знака корня</w:t>
            </w:r>
          </w:p>
        </w:tc>
        <w:tc>
          <w:tcPr>
            <w:tcW w:w="788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850" w:type="dxa"/>
          </w:tcPr>
          <w:p w:rsidR="00C74DCD" w:rsidRPr="00BF67E3" w:rsidRDefault="00C74DCD" w:rsidP="00131628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8.02</w:t>
            </w:r>
          </w:p>
        </w:tc>
        <w:tc>
          <w:tcPr>
            <w:tcW w:w="851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85" w:type="dxa"/>
            <w:vMerge/>
            <w:vAlign w:val="center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51" w:type="dxa"/>
            <w:vMerge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8" w:type="dxa"/>
            <w:vMerge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74DCD" w:rsidRPr="00BF67E3" w:rsidTr="005366DD">
        <w:tc>
          <w:tcPr>
            <w:tcW w:w="534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64</w:t>
            </w:r>
          </w:p>
        </w:tc>
        <w:tc>
          <w:tcPr>
            <w:tcW w:w="2614" w:type="dxa"/>
          </w:tcPr>
          <w:p w:rsidR="00C74DCD" w:rsidRPr="00BF67E3" w:rsidRDefault="00C74DCD" w:rsidP="00801B62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Внесение множителя под знак корня</w:t>
            </w:r>
          </w:p>
        </w:tc>
        <w:tc>
          <w:tcPr>
            <w:tcW w:w="788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850" w:type="dxa"/>
          </w:tcPr>
          <w:p w:rsidR="00C74DCD" w:rsidRPr="00BF67E3" w:rsidRDefault="00C74DCD" w:rsidP="00131628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0.02</w:t>
            </w:r>
          </w:p>
        </w:tc>
        <w:tc>
          <w:tcPr>
            <w:tcW w:w="851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Align w:val="center"/>
          </w:tcPr>
          <w:p w:rsidR="00C74DCD" w:rsidRPr="00BF67E3" w:rsidRDefault="00C74DCD" w:rsidP="00A52057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презентация</w:t>
            </w:r>
          </w:p>
        </w:tc>
        <w:tc>
          <w:tcPr>
            <w:tcW w:w="1985" w:type="dxa"/>
            <w:vMerge w:val="restart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Пошагово контрол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и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руют правильность и полноту выполнения алгоритма выполн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ния заданий по п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о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вторяемой теме</w:t>
            </w:r>
          </w:p>
        </w:tc>
        <w:tc>
          <w:tcPr>
            <w:tcW w:w="2551" w:type="dxa"/>
            <w:vMerge w:val="restart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/>
                <w:iCs/>
                <w:sz w:val="20"/>
                <w:szCs w:val="20"/>
              </w:rPr>
              <w:t xml:space="preserve">Регулятивные 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определяют цель учебной деятельности, осуществляют поиск средств её осуществления.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Познавательные 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>–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запис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ы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вают выводы в виде правил «если… то…».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/>
                <w:iCs/>
                <w:sz w:val="20"/>
                <w:szCs w:val="20"/>
              </w:rPr>
              <w:t>Коммуникативные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 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умеют организовывать учебное взаимодействие в группе</w:t>
            </w:r>
          </w:p>
        </w:tc>
        <w:tc>
          <w:tcPr>
            <w:tcW w:w="2268" w:type="dxa"/>
            <w:vMerge w:val="restart"/>
          </w:tcPr>
          <w:p w:rsidR="00C74DCD" w:rsidRPr="00BF67E3" w:rsidRDefault="00C74DCD" w:rsidP="00A52057">
            <w:pPr>
              <w:pStyle w:val="ParagraphStyle"/>
              <w:rPr>
                <w:rFonts w:ascii="Times New Roman" w:hAnsi="Times New Roman" w:cs="Times New Roman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Объясняют самому себе свои наиболее заметные достижения, проявляют познавательный интерес к изучению предмета, дают адекватную оценку результатам своей уче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б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ной деятельности</w:t>
            </w:r>
          </w:p>
        </w:tc>
      </w:tr>
      <w:tr w:rsidR="00C74DCD" w:rsidRPr="00BF67E3" w:rsidTr="005366DD">
        <w:tc>
          <w:tcPr>
            <w:tcW w:w="534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65</w:t>
            </w:r>
          </w:p>
        </w:tc>
        <w:tc>
          <w:tcPr>
            <w:tcW w:w="2614" w:type="dxa"/>
          </w:tcPr>
          <w:p w:rsidR="00C74DCD" w:rsidRPr="00BF67E3" w:rsidRDefault="00C74DCD" w:rsidP="00801B62">
            <w:pPr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>Преобразование выражений, содержащих операцию извлечения квадратного корня.</w:t>
            </w:r>
          </w:p>
        </w:tc>
        <w:tc>
          <w:tcPr>
            <w:tcW w:w="788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850" w:type="dxa"/>
          </w:tcPr>
          <w:p w:rsidR="00C74DCD" w:rsidRPr="00BF67E3" w:rsidRDefault="00C74DCD" w:rsidP="00131628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2.02</w:t>
            </w:r>
          </w:p>
        </w:tc>
        <w:tc>
          <w:tcPr>
            <w:tcW w:w="851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Align w:val="center"/>
          </w:tcPr>
          <w:p w:rsidR="00C74DCD" w:rsidRPr="00BF67E3" w:rsidRDefault="00C74DCD" w:rsidP="00A52057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Раздаточный материал. Тренажёры для устного счёта.</w:t>
            </w:r>
          </w:p>
        </w:tc>
        <w:tc>
          <w:tcPr>
            <w:tcW w:w="1985" w:type="dxa"/>
            <w:vMerge/>
            <w:vAlign w:val="center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2551" w:type="dxa"/>
            <w:vMerge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8" w:type="dxa"/>
            <w:vMerge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74DCD" w:rsidRPr="00BF67E3" w:rsidTr="005366DD">
        <w:trPr>
          <w:trHeight w:val="3132"/>
        </w:trPr>
        <w:tc>
          <w:tcPr>
            <w:tcW w:w="534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lastRenderedPageBreak/>
              <w:t>66</w:t>
            </w:r>
          </w:p>
        </w:tc>
        <w:tc>
          <w:tcPr>
            <w:tcW w:w="2614" w:type="dxa"/>
          </w:tcPr>
          <w:p w:rsidR="00C74DCD" w:rsidRPr="00BF67E3" w:rsidRDefault="00C74DCD" w:rsidP="00801B62">
            <w:pPr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>Освобождение от иррациональности в знаменателе дроби.</w:t>
            </w:r>
          </w:p>
        </w:tc>
        <w:tc>
          <w:tcPr>
            <w:tcW w:w="788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850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5.02</w:t>
            </w:r>
          </w:p>
        </w:tc>
        <w:tc>
          <w:tcPr>
            <w:tcW w:w="851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Align w:val="center"/>
          </w:tcPr>
          <w:p w:rsidR="00C74DCD" w:rsidRPr="00BF67E3" w:rsidRDefault="00C74DCD" w:rsidP="00A52057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Раздаточный материал.</w:t>
            </w:r>
          </w:p>
        </w:tc>
        <w:tc>
          <w:tcPr>
            <w:tcW w:w="1985" w:type="dxa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Применяют теоретический материал, изученный на предыдущих уроках</w:t>
            </w:r>
          </w:p>
        </w:tc>
        <w:tc>
          <w:tcPr>
            <w:tcW w:w="2551" w:type="dxa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Регулятивны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– понимают пр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и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чины своего неуспеха и находят способы выхода из этой ситу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а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ции. 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Познавательны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– самосто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я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тельно предполагают, какая информация нужна для решения уч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б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ной задачи.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Коммуникативны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– умеют критично относиться к своему мн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нию.</w:t>
            </w:r>
          </w:p>
        </w:tc>
        <w:tc>
          <w:tcPr>
            <w:tcW w:w="2268" w:type="dxa"/>
          </w:tcPr>
          <w:p w:rsidR="00C74DCD" w:rsidRPr="00BF67E3" w:rsidRDefault="00C74DCD" w:rsidP="00A52057">
            <w:pPr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>Объясняют самому себе свои наиболее заметные достижения, дают аде</w:t>
            </w:r>
            <w:r w:rsidRPr="00BF67E3">
              <w:rPr>
                <w:rFonts w:ascii="Times New Roman" w:hAnsi="Times New Roman"/>
                <w:sz w:val="20"/>
                <w:szCs w:val="20"/>
              </w:rPr>
              <w:t>к</w:t>
            </w:r>
            <w:r w:rsidRPr="00BF67E3">
              <w:rPr>
                <w:rFonts w:ascii="Times New Roman" w:hAnsi="Times New Roman"/>
                <w:sz w:val="20"/>
                <w:szCs w:val="20"/>
              </w:rPr>
              <w:t>ватную самооценку учебной деятельности, анализируют соответс</w:t>
            </w:r>
            <w:r w:rsidRPr="00BF67E3">
              <w:rPr>
                <w:rFonts w:ascii="Times New Roman" w:hAnsi="Times New Roman"/>
                <w:sz w:val="20"/>
                <w:szCs w:val="20"/>
              </w:rPr>
              <w:t>т</w:t>
            </w:r>
            <w:r w:rsidRPr="00BF67E3">
              <w:rPr>
                <w:rFonts w:ascii="Times New Roman" w:hAnsi="Times New Roman"/>
                <w:sz w:val="20"/>
                <w:szCs w:val="20"/>
              </w:rPr>
              <w:t>вие результатов треб</w:t>
            </w:r>
            <w:r w:rsidRPr="00BF67E3">
              <w:rPr>
                <w:rFonts w:ascii="Times New Roman" w:hAnsi="Times New Roman"/>
                <w:sz w:val="20"/>
                <w:szCs w:val="20"/>
              </w:rPr>
              <w:t>о</w:t>
            </w:r>
            <w:r w:rsidRPr="00BF67E3">
              <w:rPr>
                <w:rFonts w:ascii="Times New Roman" w:hAnsi="Times New Roman"/>
                <w:sz w:val="20"/>
                <w:szCs w:val="20"/>
              </w:rPr>
              <w:t>ваниям конкретной учебной задачи.</w:t>
            </w:r>
          </w:p>
        </w:tc>
      </w:tr>
      <w:tr w:rsidR="00C74DCD" w:rsidRPr="00BF67E3" w:rsidTr="005366DD">
        <w:tc>
          <w:tcPr>
            <w:tcW w:w="534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67</w:t>
            </w:r>
          </w:p>
        </w:tc>
        <w:tc>
          <w:tcPr>
            <w:tcW w:w="2614" w:type="dxa"/>
          </w:tcPr>
          <w:p w:rsidR="00C74DCD" w:rsidRPr="00BF67E3" w:rsidRDefault="00C74DCD" w:rsidP="00073367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 xml:space="preserve">Преобразование выражений, содержащих квадратные корни с помощью формул сокращенного умножения. </w:t>
            </w:r>
          </w:p>
        </w:tc>
        <w:tc>
          <w:tcPr>
            <w:tcW w:w="788" w:type="dxa"/>
            <w:vAlign w:val="center"/>
          </w:tcPr>
          <w:p w:rsidR="00C74DCD" w:rsidRPr="00BF67E3" w:rsidRDefault="00C74DCD" w:rsidP="00A5205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7.02</w:t>
            </w:r>
          </w:p>
        </w:tc>
        <w:tc>
          <w:tcPr>
            <w:tcW w:w="851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Align w:val="center"/>
          </w:tcPr>
          <w:p w:rsidR="00C74DCD" w:rsidRPr="00BF67E3" w:rsidRDefault="00C74DCD" w:rsidP="00A52057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Проектор, презентация.</w:t>
            </w:r>
          </w:p>
        </w:tc>
        <w:tc>
          <w:tcPr>
            <w:tcW w:w="1985" w:type="dxa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Умеют применять свойства арифметического квадратного корня</w:t>
            </w:r>
          </w:p>
        </w:tc>
        <w:tc>
          <w:tcPr>
            <w:tcW w:w="2551" w:type="dxa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Регулятивные 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работают по составленному плану, и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с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пользуют наряду с основн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ы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ми и дополнительные средс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т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ва.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Познавательные 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запис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ы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вают выводы в виде правил «если … , то …».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>Коммуникативные –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орган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и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зовывают учебное взаим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о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действие 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в группе (распределяют роли, договариваются  друг с др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у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гом)</w:t>
            </w:r>
          </w:p>
        </w:tc>
        <w:tc>
          <w:tcPr>
            <w:tcW w:w="2268" w:type="dxa"/>
          </w:tcPr>
          <w:p w:rsidR="00C74DCD" w:rsidRPr="00BF67E3" w:rsidRDefault="00C74DCD" w:rsidP="00A52057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Объясняют самому себе свои отдельные бл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жайшие цели саморазв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тия; проявляют полож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тельное отношение к урокам математики, ш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рокий интерес к новому учебному материалу, способам решения н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вых учебных задач, до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б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рожелательное отнош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ние к сверстникам</w:t>
            </w:r>
          </w:p>
          <w:p w:rsidR="00C74DCD" w:rsidRPr="00BF67E3" w:rsidRDefault="00C74DCD" w:rsidP="00A5205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74DCD" w:rsidRPr="00BF67E3" w:rsidTr="005366DD">
        <w:tc>
          <w:tcPr>
            <w:tcW w:w="534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68</w:t>
            </w:r>
          </w:p>
        </w:tc>
        <w:tc>
          <w:tcPr>
            <w:tcW w:w="2614" w:type="dxa"/>
          </w:tcPr>
          <w:p w:rsidR="00C74DCD" w:rsidRPr="00BF67E3" w:rsidRDefault="00C74DCD" w:rsidP="0067601B">
            <w:pPr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</w:rPr>
              <w:t xml:space="preserve"> Функция </w:t>
            </w:r>
            <w:r w:rsidRPr="00BF67E3">
              <w:rPr>
                <w:rFonts w:ascii="Times New Roman" w:hAnsi="Times New Roman"/>
                <w:position w:val="-10"/>
              </w:rPr>
              <w:object w:dxaOrig="760" w:dyaOrig="380">
                <v:shape id="_x0000_i1027" type="#_x0000_t75" style="width:38.25pt;height:18.75pt" o:ole="">
                  <v:imagedata r:id="rId12" o:title=""/>
                </v:shape>
                <o:OLEObject Type="Embed" ProgID="Equation.DSMT4" ShapeID="_x0000_i1027" DrawAspect="Content" ObjectID="_1758616874" r:id="rId13"/>
              </w:object>
            </w:r>
            <w:r w:rsidRPr="00BF67E3">
              <w:rPr>
                <w:rFonts w:ascii="Times New Roman" w:hAnsi="Times New Roman"/>
              </w:rPr>
              <w:t>и её график</w:t>
            </w:r>
            <w:r w:rsidRPr="00BF67E3">
              <w:rPr>
                <w:rFonts w:ascii="Times New Roman" w:hAnsi="Times New Roman"/>
                <w:sz w:val="20"/>
                <w:szCs w:val="20"/>
              </w:rPr>
              <w:t xml:space="preserve"> ..</w:t>
            </w:r>
          </w:p>
        </w:tc>
        <w:tc>
          <w:tcPr>
            <w:tcW w:w="788" w:type="dxa"/>
            <w:vAlign w:val="center"/>
          </w:tcPr>
          <w:p w:rsidR="00C74DCD" w:rsidRPr="00BF67E3" w:rsidRDefault="00C74DCD" w:rsidP="00A5205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1.03</w:t>
            </w:r>
          </w:p>
        </w:tc>
        <w:tc>
          <w:tcPr>
            <w:tcW w:w="851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Align w:val="center"/>
          </w:tcPr>
          <w:p w:rsidR="00C74DCD" w:rsidRPr="00BF67E3" w:rsidRDefault="00C74DCD" w:rsidP="00A52057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Тренажёры для устного счёта.</w:t>
            </w:r>
          </w:p>
        </w:tc>
        <w:tc>
          <w:tcPr>
            <w:tcW w:w="1985" w:type="dxa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Имеют представление о способах построения функции</w:t>
            </w:r>
          </w:p>
        </w:tc>
        <w:tc>
          <w:tcPr>
            <w:tcW w:w="2551" w:type="dxa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Регулятивные 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работают по составленному плану, и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с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пользуют наряду с основн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ы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ми и дополнительные средс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т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ва.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Познавательные 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сопоста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в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ляют и отбирают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lastRenderedPageBreak/>
              <w:t>информ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а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цию, полученную из разных источников.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Коммуникативные 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умеют выполнять различные роли в группе, сотрудничают в с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о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вместном решении задачи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  <w:u w:val="single"/>
              </w:rPr>
            </w:pPr>
          </w:p>
        </w:tc>
        <w:tc>
          <w:tcPr>
            <w:tcW w:w="2268" w:type="dxa"/>
          </w:tcPr>
          <w:p w:rsidR="00C74DCD" w:rsidRPr="00BF67E3" w:rsidRDefault="00C74DCD" w:rsidP="00A52057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Проявляют познавател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ный интерес к изучению</w:t>
            </w:r>
          </w:p>
          <w:p w:rsidR="00C74DCD" w:rsidRPr="00BF67E3" w:rsidRDefault="00C74DCD" w:rsidP="00A52057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предмета, способам р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шения учебных задач; дают адекватную сам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 xml:space="preserve">оценку учебной 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деятел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ности; понимают прич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ны успеха в учебной деятельности; анализ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руют соответствие р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зультатов требованиям учебной задачи</w:t>
            </w:r>
          </w:p>
        </w:tc>
      </w:tr>
      <w:tr w:rsidR="00C74DCD" w:rsidRPr="00BF67E3" w:rsidTr="005366DD">
        <w:tc>
          <w:tcPr>
            <w:tcW w:w="534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lastRenderedPageBreak/>
              <w:t>69</w:t>
            </w:r>
          </w:p>
        </w:tc>
        <w:tc>
          <w:tcPr>
            <w:tcW w:w="2614" w:type="dxa"/>
          </w:tcPr>
          <w:p w:rsidR="00C74DCD" w:rsidRPr="00BF67E3" w:rsidRDefault="00C74DCD" w:rsidP="00073367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>Графическое решение систем уравнений.</w:t>
            </w:r>
            <w:r w:rsidRPr="00BF67E3">
              <w:rPr>
                <w:rFonts w:ascii="Times New Roman" w:hAnsi="Times New Roman"/>
              </w:rPr>
              <w:t xml:space="preserve">  </w:t>
            </w:r>
          </w:p>
        </w:tc>
        <w:tc>
          <w:tcPr>
            <w:tcW w:w="788" w:type="dxa"/>
            <w:vAlign w:val="center"/>
          </w:tcPr>
          <w:p w:rsidR="00C74DCD" w:rsidRPr="00BF67E3" w:rsidRDefault="00C74DCD" w:rsidP="00A5205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C74DCD" w:rsidRPr="00BF67E3" w:rsidRDefault="00C74DCD" w:rsidP="008169B7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4.03</w:t>
            </w:r>
          </w:p>
        </w:tc>
        <w:tc>
          <w:tcPr>
            <w:tcW w:w="851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Align w:val="center"/>
          </w:tcPr>
          <w:p w:rsidR="00C74DCD" w:rsidRPr="00BF67E3" w:rsidRDefault="00C74DCD" w:rsidP="00A52057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Проектор, презентация.</w:t>
            </w:r>
          </w:p>
        </w:tc>
        <w:tc>
          <w:tcPr>
            <w:tcW w:w="1985" w:type="dxa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Имеют представление о понятие график функции и графическом методе решений уравнений и систем</w:t>
            </w:r>
          </w:p>
        </w:tc>
        <w:tc>
          <w:tcPr>
            <w:tcW w:w="2551" w:type="dxa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>Регулятивные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 –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составляют план выполнения задач, р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шают проблемы творческого и поискового характера.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Познавательные 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>–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умеют самостоятельно предпол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а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гать, какая информация ну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ж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на для решения предметной учебной задачи.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Коммуникативные 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при н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обходимости отстаивают свою точку зрения, аргум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н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тируя ее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  <w:u w:val="single"/>
              </w:rPr>
            </w:pPr>
          </w:p>
        </w:tc>
        <w:tc>
          <w:tcPr>
            <w:tcW w:w="2268" w:type="dxa"/>
          </w:tcPr>
          <w:p w:rsidR="00C74DCD" w:rsidRPr="00BF67E3" w:rsidRDefault="00C74DCD" w:rsidP="005E6EFC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Объясняют самому себе свои отдельные бл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жайшие цели саморазв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тия; проявляют полож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тельное отношение к урокам математики, ш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рокий интерес к новому учебному материалу, способам решения н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вых учебных задач, до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б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рожелательное отнош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ние к сверстникам; дают адекватную оценку де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я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тельности</w:t>
            </w:r>
          </w:p>
        </w:tc>
      </w:tr>
      <w:tr w:rsidR="00C74DCD" w:rsidRPr="00BF67E3" w:rsidTr="005366DD">
        <w:tc>
          <w:tcPr>
            <w:tcW w:w="534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70</w:t>
            </w:r>
          </w:p>
        </w:tc>
        <w:tc>
          <w:tcPr>
            <w:tcW w:w="2614" w:type="dxa"/>
          </w:tcPr>
          <w:p w:rsidR="00C74DCD" w:rsidRPr="00BF67E3" w:rsidRDefault="00C74DCD" w:rsidP="0067601B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Отработка навыков  применения свойств арифметического квадратного корня</w:t>
            </w:r>
            <w:r w:rsidRPr="00BF67E3">
              <w:rPr>
                <w:rFonts w:ascii="Times New Roman" w:hAnsi="Times New Roman"/>
                <w:b/>
              </w:rPr>
              <w:t xml:space="preserve"> </w:t>
            </w:r>
          </w:p>
        </w:tc>
        <w:tc>
          <w:tcPr>
            <w:tcW w:w="788" w:type="dxa"/>
            <w:vAlign w:val="center"/>
          </w:tcPr>
          <w:p w:rsidR="00C74DCD" w:rsidRPr="00BF67E3" w:rsidRDefault="00C74DCD" w:rsidP="00A5205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C74DCD" w:rsidRPr="00BF67E3" w:rsidRDefault="00C74DCD" w:rsidP="008169B7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6.03</w:t>
            </w:r>
          </w:p>
        </w:tc>
        <w:tc>
          <w:tcPr>
            <w:tcW w:w="851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Align w:val="center"/>
          </w:tcPr>
          <w:p w:rsidR="00C74DCD" w:rsidRPr="00BF67E3" w:rsidRDefault="00C74DCD" w:rsidP="00A52057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. Проектор, презентация</w:t>
            </w:r>
          </w:p>
        </w:tc>
        <w:tc>
          <w:tcPr>
            <w:tcW w:w="1985" w:type="dxa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Имеют применять теоретический материал</w:t>
            </w:r>
          </w:p>
        </w:tc>
        <w:tc>
          <w:tcPr>
            <w:tcW w:w="2551" w:type="dxa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Регулятивные 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определяют цель учебной деятельности с помощью учителя и сам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о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стоятельно, осуществляют поиск средств ее достижения.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Познавательные 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>–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передают содержание в сжатом, выб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о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рочном или развернутом в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и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де.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>Коммуникативные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 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умеют организовывать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учебное взаимодействие 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в группе</w:t>
            </w:r>
          </w:p>
        </w:tc>
        <w:tc>
          <w:tcPr>
            <w:tcW w:w="2268" w:type="dxa"/>
          </w:tcPr>
          <w:p w:rsidR="00C74DCD" w:rsidRPr="00BF67E3" w:rsidRDefault="00C74DCD" w:rsidP="00A52057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Проявляют познавател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ный интерес к изучению</w:t>
            </w:r>
          </w:p>
          <w:p w:rsidR="00C74DCD" w:rsidRPr="00BF67E3" w:rsidRDefault="00C74DCD" w:rsidP="00A52057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предмета, способам р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шения учебных задач; дают адекватную сам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оценку учебной деятел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ности; понимают прич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 xml:space="preserve">ны успеха в учебной деятельности; 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анализ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руют соответствие р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зультатов требованиям учебной задачи</w:t>
            </w:r>
          </w:p>
        </w:tc>
      </w:tr>
      <w:tr w:rsidR="00C74DCD" w:rsidRPr="00BF67E3" w:rsidTr="005366DD">
        <w:trPr>
          <w:trHeight w:val="2978"/>
        </w:trPr>
        <w:tc>
          <w:tcPr>
            <w:tcW w:w="534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lastRenderedPageBreak/>
              <w:t>71</w:t>
            </w:r>
          </w:p>
        </w:tc>
        <w:tc>
          <w:tcPr>
            <w:tcW w:w="2614" w:type="dxa"/>
          </w:tcPr>
          <w:p w:rsidR="00C74DCD" w:rsidRPr="00BF67E3" w:rsidRDefault="00C74DCD" w:rsidP="0067601B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  <w:b/>
              </w:rPr>
              <w:t>Контрольная работа № 4 по теме: «Квадратные корни. Действительные числа»</w:t>
            </w:r>
          </w:p>
        </w:tc>
        <w:tc>
          <w:tcPr>
            <w:tcW w:w="788" w:type="dxa"/>
            <w:vAlign w:val="center"/>
          </w:tcPr>
          <w:p w:rsidR="00C74DCD" w:rsidRPr="00BF67E3" w:rsidRDefault="00C74DCD" w:rsidP="00A5205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1.03</w:t>
            </w:r>
          </w:p>
        </w:tc>
        <w:tc>
          <w:tcPr>
            <w:tcW w:w="851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Align w:val="center"/>
          </w:tcPr>
          <w:p w:rsidR="00C74DCD" w:rsidRPr="00BF67E3" w:rsidRDefault="00C74DCD" w:rsidP="00A52057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Раздаточный материал</w:t>
            </w:r>
          </w:p>
          <w:p w:rsidR="00C74DCD" w:rsidRPr="00BF67E3" w:rsidRDefault="00C74DCD" w:rsidP="00A52057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1985" w:type="dxa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Применяют теорет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и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ческий материал, изученный на пред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ы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дущих уроках, при решении контрол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ь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ных заданий</w:t>
            </w:r>
          </w:p>
        </w:tc>
        <w:tc>
          <w:tcPr>
            <w:tcW w:w="2551" w:type="dxa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>Регулятивные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 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работают по составленному плану, и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с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пользуют наряду с основн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ы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ми и дополнительные средс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т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ва.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Познавательные 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преобр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а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зовывают модели 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с целью выявления общих законов, определяющих предметную область.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Коммуникативные 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умеют взглянуть на ситуацию с иной позиции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  <w:u w:val="single"/>
              </w:rPr>
            </w:pPr>
          </w:p>
        </w:tc>
        <w:tc>
          <w:tcPr>
            <w:tcW w:w="2268" w:type="dxa"/>
          </w:tcPr>
          <w:p w:rsidR="00C74DCD" w:rsidRPr="00BF67E3" w:rsidRDefault="00C74DCD" w:rsidP="0067601B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Проявляют познавател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 xml:space="preserve">ный интерес к изучению математики, способам решения учебных задач; дают позитивную оценку и самооценку учебной деятельности; адекватно воспринимают оценку учителя; </w:t>
            </w:r>
          </w:p>
        </w:tc>
      </w:tr>
      <w:tr w:rsidR="005366DD" w:rsidRPr="00BF67E3" w:rsidTr="001F2FD4">
        <w:trPr>
          <w:trHeight w:val="579"/>
        </w:trPr>
        <w:tc>
          <w:tcPr>
            <w:tcW w:w="13858" w:type="dxa"/>
            <w:gridSpan w:val="9"/>
          </w:tcPr>
          <w:p w:rsidR="005366DD" w:rsidRPr="005366DD" w:rsidRDefault="005366DD" w:rsidP="005366DD">
            <w:pPr>
              <w:pStyle w:val="ParagraphStyle"/>
              <w:spacing w:line="264" w:lineRule="auto"/>
              <w:rPr>
                <w:rFonts w:ascii="Times New Roman" w:hAnsi="Times New Roman" w:cs="Times New Roman"/>
                <w:b/>
              </w:rPr>
            </w:pPr>
            <w:r w:rsidRPr="005366DD">
              <w:rPr>
                <w:rFonts w:ascii="Times New Roman" w:hAnsi="Times New Roman" w:cs="Times New Roman"/>
                <w:b/>
              </w:rPr>
              <w:t xml:space="preserve">Глава 3 Квадратные уравнения </w:t>
            </w:r>
            <w:r>
              <w:rPr>
                <w:rFonts w:ascii="Times New Roman" w:hAnsi="Times New Roman" w:cs="Times New Roman"/>
                <w:b/>
              </w:rPr>
              <w:t>(25 часов)</w:t>
            </w:r>
          </w:p>
        </w:tc>
      </w:tr>
      <w:tr w:rsidR="00C74DCD" w:rsidRPr="00BF67E3" w:rsidTr="005366DD">
        <w:trPr>
          <w:trHeight w:val="4101"/>
        </w:trPr>
        <w:tc>
          <w:tcPr>
            <w:tcW w:w="534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72</w:t>
            </w:r>
          </w:p>
          <w:p w:rsidR="00C74DCD" w:rsidRPr="00BF67E3" w:rsidRDefault="00C74DCD" w:rsidP="008C5817">
            <w:pPr>
              <w:rPr>
                <w:rFonts w:ascii="Times New Roman" w:hAnsi="Times New Roman"/>
              </w:rPr>
            </w:pPr>
          </w:p>
        </w:tc>
        <w:tc>
          <w:tcPr>
            <w:tcW w:w="2614" w:type="dxa"/>
          </w:tcPr>
          <w:p w:rsidR="00C74DCD" w:rsidRPr="00BF67E3" w:rsidRDefault="00C74DCD" w:rsidP="00801B62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Анализ контрольной работы. Квадратные уравнения</w:t>
            </w:r>
          </w:p>
        </w:tc>
        <w:tc>
          <w:tcPr>
            <w:tcW w:w="788" w:type="dxa"/>
            <w:vAlign w:val="center"/>
          </w:tcPr>
          <w:p w:rsidR="00C74DCD" w:rsidRPr="00BF67E3" w:rsidRDefault="00C74DCD" w:rsidP="00A5205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  <w:p w:rsidR="00C74DCD" w:rsidRPr="00BF67E3" w:rsidRDefault="00C74DCD" w:rsidP="00A52057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850" w:type="dxa"/>
          </w:tcPr>
          <w:p w:rsidR="00C74DCD" w:rsidRPr="00BF67E3" w:rsidRDefault="00C74DCD" w:rsidP="00131628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3.03</w:t>
            </w:r>
          </w:p>
        </w:tc>
        <w:tc>
          <w:tcPr>
            <w:tcW w:w="851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Align w:val="center"/>
          </w:tcPr>
          <w:p w:rsidR="00C74DCD" w:rsidRPr="00BF67E3" w:rsidRDefault="00C74DCD" w:rsidP="00A52057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Проектор, презентация.</w:t>
            </w:r>
          </w:p>
        </w:tc>
        <w:tc>
          <w:tcPr>
            <w:tcW w:w="1985" w:type="dxa"/>
            <w:vMerge w:val="restart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Имеют представление о квадратных уравнениях и видах уравнений</w:t>
            </w:r>
          </w:p>
        </w:tc>
        <w:tc>
          <w:tcPr>
            <w:tcW w:w="2551" w:type="dxa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Регулятивны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: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Составляют план и последовательность де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й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ствий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i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Познавательные</w:t>
            </w:r>
            <w:r w:rsidRPr="007D23A2">
              <w:rPr>
                <w:rFonts w:ascii="Times New Roman" w:hAnsi="Times New Roman"/>
                <w:i/>
                <w:sz w:val="20"/>
                <w:szCs w:val="20"/>
              </w:rPr>
              <w:t>: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Выделяют и формулируют проблему. Выбирают основания и кр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и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терии для сравнения, сериации, классиф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и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кации объектов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i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Коммуникативные</w:t>
            </w:r>
            <w:r w:rsidRPr="007D23A2">
              <w:rPr>
                <w:rFonts w:ascii="Times New Roman" w:hAnsi="Times New Roman"/>
                <w:i/>
                <w:sz w:val="20"/>
                <w:szCs w:val="20"/>
              </w:rPr>
              <w:t>: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С дост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а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точной полнотой и точн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о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стью выражают свои мысли в соответствии с задачами  коммуникации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8" w:type="dxa"/>
          </w:tcPr>
          <w:p w:rsidR="00C74DCD" w:rsidRPr="00BF67E3" w:rsidRDefault="00C74DCD" w:rsidP="00A52057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Проявляют познавател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ный интерес к изучению</w:t>
            </w:r>
          </w:p>
          <w:p w:rsidR="00C74DCD" w:rsidRPr="00BF67E3" w:rsidRDefault="00C74DCD" w:rsidP="005E6EFC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предмета, способам р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шения учебных задач; дают адекватную сам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оценку учебной деятел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ности; понимают прич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ны успеха в учебной деятельности; анализ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руют соответствие р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 xml:space="preserve">зультатов требованиям учебной задачи </w:t>
            </w:r>
          </w:p>
        </w:tc>
      </w:tr>
      <w:tr w:rsidR="00C74DCD" w:rsidRPr="00BF67E3" w:rsidTr="005366DD">
        <w:tc>
          <w:tcPr>
            <w:tcW w:w="534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lastRenderedPageBreak/>
              <w:t>73</w:t>
            </w:r>
          </w:p>
        </w:tc>
        <w:tc>
          <w:tcPr>
            <w:tcW w:w="2614" w:type="dxa"/>
          </w:tcPr>
          <w:p w:rsidR="00C74DCD" w:rsidRPr="00BF67E3" w:rsidRDefault="00C74DCD" w:rsidP="00801B62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Неполные квадратные уравнения.</w:t>
            </w:r>
          </w:p>
        </w:tc>
        <w:tc>
          <w:tcPr>
            <w:tcW w:w="788" w:type="dxa"/>
            <w:vAlign w:val="center"/>
          </w:tcPr>
          <w:p w:rsidR="00C74DCD" w:rsidRPr="00BF67E3" w:rsidRDefault="00C74DCD" w:rsidP="00A5205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C74DCD" w:rsidRPr="00BF67E3" w:rsidRDefault="00C74DCD" w:rsidP="00131628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1.03</w:t>
            </w:r>
          </w:p>
        </w:tc>
        <w:tc>
          <w:tcPr>
            <w:tcW w:w="851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Align w:val="center"/>
          </w:tcPr>
          <w:p w:rsidR="00C74DCD" w:rsidRPr="00BF67E3" w:rsidRDefault="00C74DCD" w:rsidP="00A52057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Тренажёры для устного счёта.</w:t>
            </w:r>
          </w:p>
        </w:tc>
        <w:tc>
          <w:tcPr>
            <w:tcW w:w="1985" w:type="dxa"/>
            <w:vMerge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51" w:type="dxa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Регулятивные: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Составляют план и последовательность де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й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ствий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i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Познавательные: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Выделяют обобщенный смысл и фо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р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мальную структуру задачи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Комм</w:t>
            </w: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у</w:t>
            </w: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никативные</w:t>
            </w: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 xml:space="preserve">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Вступают в диалог, участвуют в ко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л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лективном обсуждении пр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о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блем, умеют слушать и сл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ы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шать друг друга</w:t>
            </w:r>
          </w:p>
        </w:tc>
        <w:tc>
          <w:tcPr>
            <w:tcW w:w="2268" w:type="dxa"/>
          </w:tcPr>
          <w:p w:rsidR="00C74DCD" w:rsidRPr="00BF67E3" w:rsidRDefault="00C74DCD" w:rsidP="00A52057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Объясняют самому себе свои наиболее заметные достижения, проявляют познавательный интерес к изучению предмета, дают положительную оценку и самооценку результатам деятельн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о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сти</w:t>
            </w:r>
          </w:p>
        </w:tc>
      </w:tr>
      <w:tr w:rsidR="00C74DCD" w:rsidRPr="00BF67E3" w:rsidTr="005366DD">
        <w:tc>
          <w:tcPr>
            <w:tcW w:w="534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74</w:t>
            </w:r>
          </w:p>
        </w:tc>
        <w:tc>
          <w:tcPr>
            <w:tcW w:w="2614" w:type="dxa"/>
          </w:tcPr>
          <w:p w:rsidR="00C74DCD" w:rsidRPr="00BF67E3" w:rsidRDefault="00C74DCD" w:rsidP="00801B62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Методы решений неполных квадратных уравнений.</w:t>
            </w:r>
          </w:p>
        </w:tc>
        <w:tc>
          <w:tcPr>
            <w:tcW w:w="788" w:type="dxa"/>
            <w:vAlign w:val="center"/>
          </w:tcPr>
          <w:p w:rsidR="00C74DCD" w:rsidRPr="00BF67E3" w:rsidRDefault="00C74DCD" w:rsidP="00A5205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C74DCD" w:rsidRPr="00BF67E3" w:rsidRDefault="00C74DCD" w:rsidP="00131628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8.03</w:t>
            </w:r>
          </w:p>
        </w:tc>
        <w:tc>
          <w:tcPr>
            <w:tcW w:w="851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Align w:val="center"/>
          </w:tcPr>
          <w:p w:rsidR="00C74DCD" w:rsidRPr="00BF67E3" w:rsidRDefault="00C74DCD" w:rsidP="00A52057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Раздаточный материал.</w:t>
            </w:r>
            <w:r w:rsidRPr="00BF67E3">
              <w:rPr>
                <w:rFonts w:ascii="Times New Roman" w:hAnsi="Times New Roman"/>
                <w:sz w:val="20"/>
                <w:szCs w:val="20"/>
              </w:rPr>
              <w:t xml:space="preserve"> Проектор презентация</w:t>
            </w:r>
          </w:p>
        </w:tc>
        <w:tc>
          <w:tcPr>
            <w:tcW w:w="1985" w:type="dxa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Знают методы решения неполных квадратных уравнений</w:t>
            </w:r>
          </w:p>
        </w:tc>
        <w:tc>
          <w:tcPr>
            <w:tcW w:w="2551" w:type="dxa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Регулятивны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: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Предвосх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и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щают результат и уровень усвоения (какой будет р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е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зультат?)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i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Познавательные</w:t>
            </w:r>
            <w:r w:rsidRPr="007D23A2">
              <w:rPr>
                <w:rFonts w:ascii="Times New Roman" w:hAnsi="Times New Roman"/>
                <w:i/>
                <w:sz w:val="20"/>
                <w:szCs w:val="20"/>
              </w:rPr>
              <w:t>: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Проводят анализ способов решения задач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Комм</w:t>
            </w: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у</w:t>
            </w: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никативные</w:t>
            </w: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 xml:space="preserve"> У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меют (или развивают способность) брать на себя инициативу в о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р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ганизации совместного действия</w:t>
            </w:r>
          </w:p>
        </w:tc>
        <w:tc>
          <w:tcPr>
            <w:tcW w:w="2268" w:type="dxa"/>
          </w:tcPr>
          <w:p w:rsidR="00C74DCD" w:rsidRPr="00BF67E3" w:rsidRDefault="00C74DCD" w:rsidP="00A52057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Проявляют устойчивый и широкий интерес к способам решения п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о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знавательных задач, адекватно оценивают результаты своей уче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б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ной деятельности, пон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и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мают причины успеха в де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я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тельности</w:t>
            </w:r>
          </w:p>
        </w:tc>
      </w:tr>
      <w:tr w:rsidR="00C74DCD" w:rsidRPr="00BF67E3" w:rsidTr="005366DD">
        <w:tc>
          <w:tcPr>
            <w:tcW w:w="534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75</w:t>
            </w:r>
          </w:p>
        </w:tc>
        <w:tc>
          <w:tcPr>
            <w:tcW w:w="2614" w:type="dxa"/>
          </w:tcPr>
          <w:p w:rsidR="00C74DCD" w:rsidRPr="00BF67E3" w:rsidRDefault="00C74DCD" w:rsidP="00801B62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Формула корней квадратного уравнения</w:t>
            </w:r>
          </w:p>
        </w:tc>
        <w:tc>
          <w:tcPr>
            <w:tcW w:w="788" w:type="dxa"/>
            <w:vAlign w:val="center"/>
          </w:tcPr>
          <w:p w:rsidR="00C74DCD" w:rsidRPr="00BF67E3" w:rsidRDefault="00C74DCD" w:rsidP="00A5205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C74DCD" w:rsidRPr="00BF67E3" w:rsidRDefault="00C74DCD" w:rsidP="00131628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0.03</w:t>
            </w:r>
          </w:p>
        </w:tc>
        <w:tc>
          <w:tcPr>
            <w:tcW w:w="851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Align w:val="center"/>
          </w:tcPr>
          <w:p w:rsidR="00C74DCD" w:rsidRPr="00BF67E3" w:rsidRDefault="00C74DCD" w:rsidP="00A52057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Проектор, презентация.</w:t>
            </w:r>
            <w:r w:rsidRPr="00BF67E3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>раздаточный материал</w:t>
            </w:r>
          </w:p>
        </w:tc>
        <w:tc>
          <w:tcPr>
            <w:tcW w:w="1985" w:type="dxa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Пошагово контрол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и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руют правильность и полноту выполнения алгоритма выполн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ния заданий по п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о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вторяемой теме</w:t>
            </w:r>
          </w:p>
        </w:tc>
        <w:tc>
          <w:tcPr>
            <w:tcW w:w="2551" w:type="dxa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/>
                <w:iCs/>
                <w:sz w:val="20"/>
                <w:szCs w:val="20"/>
              </w:rPr>
              <w:t xml:space="preserve">Регулятивные 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определяют цель учебной деятельности, осуществляют поиск средств её осуществления.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Познавательные 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>–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запис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ы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вают выводы в виде правил «если… то…».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/>
                <w:iCs/>
                <w:sz w:val="20"/>
                <w:szCs w:val="20"/>
              </w:rPr>
              <w:t>Коммуникативные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 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умеют организовывать учебное взаимодействие в группе</w:t>
            </w:r>
          </w:p>
        </w:tc>
        <w:tc>
          <w:tcPr>
            <w:tcW w:w="2268" w:type="dxa"/>
          </w:tcPr>
          <w:p w:rsidR="00C74DCD" w:rsidRPr="00BF67E3" w:rsidRDefault="00C74DCD" w:rsidP="00A52057">
            <w:pPr>
              <w:pStyle w:val="ParagraphStyle"/>
              <w:rPr>
                <w:rFonts w:ascii="Times New Roman" w:hAnsi="Times New Roman" w:cs="Times New Roman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Объясняют самому себе свои наиболее заметные достижения, проявляют познавательный интерес к изучению предмета, дают адекватную оценку результатам своей уче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б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ной деятельности</w:t>
            </w:r>
          </w:p>
        </w:tc>
      </w:tr>
      <w:tr w:rsidR="00C74DCD" w:rsidRPr="00BF67E3" w:rsidTr="005366DD">
        <w:tc>
          <w:tcPr>
            <w:tcW w:w="534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76</w:t>
            </w:r>
          </w:p>
        </w:tc>
        <w:tc>
          <w:tcPr>
            <w:tcW w:w="2614" w:type="dxa"/>
          </w:tcPr>
          <w:p w:rsidR="00C74DCD" w:rsidRPr="00BF67E3" w:rsidRDefault="00C74DCD" w:rsidP="00801B62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 xml:space="preserve">Решение  квадратных уравнений с </w:t>
            </w:r>
            <w:r w:rsidRPr="00BF67E3">
              <w:rPr>
                <w:rFonts w:ascii="Times New Roman" w:hAnsi="Times New Roman"/>
              </w:rPr>
              <w:lastRenderedPageBreak/>
              <w:t>применением формулы.</w:t>
            </w:r>
          </w:p>
        </w:tc>
        <w:tc>
          <w:tcPr>
            <w:tcW w:w="788" w:type="dxa"/>
            <w:vAlign w:val="center"/>
          </w:tcPr>
          <w:p w:rsidR="00C74DCD" w:rsidRPr="00BF67E3" w:rsidRDefault="00C74DCD" w:rsidP="00A5205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lastRenderedPageBreak/>
              <w:t>1</w:t>
            </w:r>
          </w:p>
        </w:tc>
        <w:tc>
          <w:tcPr>
            <w:tcW w:w="850" w:type="dxa"/>
          </w:tcPr>
          <w:p w:rsidR="00C74DCD" w:rsidRPr="00BF67E3" w:rsidRDefault="00C74DCD" w:rsidP="00131628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1.04</w:t>
            </w:r>
          </w:p>
        </w:tc>
        <w:tc>
          <w:tcPr>
            <w:tcW w:w="851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Align w:val="center"/>
          </w:tcPr>
          <w:p w:rsidR="00C74DCD" w:rsidRPr="00BF67E3" w:rsidRDefault="00C74DCD" w:rsidP="00A52057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 xml:space="preserve">Раздаточный материал </w:t>
            </w:r>
            <w:r w:rsidRPr="00BF67E3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lastRenderedPageBreak/>
              <w:t>Проектор, презентация..</w:t>
            </w:r>
          </w:p>
        </w:tc>
        <w:tc>
          <w:tcPr>
            <w:tcW w:w="1985" w:type="dxa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2551" w:type="dxa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iCs/>
                <w:color w:val="000000"/>
                <w:sz w:val="20"/>
                <w:szCs w:val="20"/>
              </w:rPr>
              <w:t xml:space="preserve">Регулятивные </w:t>
            </w:r>
            <w:r w:rsidRPr="007D23A2">
              <w:rPr>
                <w:rFonts w:ascii="Times New Roman" w:hAnsi="Times New Roman"/>
                <w:i/>
                <w:iCs/>
                <w:color w:val="000000"/>
                <w:sz w:val="20"/>
                <w:szCs w:val="20"/>
              </w:rPr>
              <w:t>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понимают причины своего неуспеха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lastRenderedPageBreak/>
              <w:t>и находят способы выхода из этой ситуации.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color w:val="000000"/>
                <w:sz w:val="20"/>
                <w:szCs w:val="20"/>
              </w:rPr>
              <w:t>Познавательные</w:t>
            </w:r>
            <w:r w:rsidRPr="007D23A2">
              <w:rPr>
                <w:rFonts w:ascii="Times New Roman" w:hAnsi="Times New Roman"/>
                <w:i/>
                <w:iCs/>
                <w:color w:val="000000"/>
                <w:sz w:val="20"/>
                <w:szCs w:val="20"/>
              </w:rPr>
              <w:t xml:space="preserve"> 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делают предположения об информ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а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ции, которая нужна для р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е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шения учебной задачи.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color w:val="000000"/>
                <w:sz w:val="20"/>
                <w:szCs w:val="20"/>
              </w:rPr>
              <w:t>Коммуникативные –</w:t>
            </w:r>
            <w:r w:rsidRPr="007D23A2">
              <w:rPr>
                <w:rFonts w:ascii="Times New Roman" w:hAnsi="Times New Roman"/>
                <w:i/>
                <w:iCs/>
                <w:color w:val="000000"/>
                <w:sz w:val="20"/>
                <w:szCs w:val="20"/>
              </w:rPr>
              <w:t xml:space="preserve">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умеют критично относиться к св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о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ему мнению</w:t>
            </w:r>
          </w:p>
        </w:tc>
        <w:tc>
          <w:tcPr>
            <w:tcW w:w="2268" w:type="dxa"/>
          </w:tcPr>
          <w:p w:rsidR="00C74DCD" w:rsidRPr="00BF67E3" w:rsidRDefault="00C74DCD" w:rsidP="00A52057">
            <w:pPr>
              <w:pStyle w:val="ParagraphStyle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lastRenderedPageBreak/>
              <w:t xml:space="preserve">Объясняют самому себе свои наиболее </w:t>
            </w:r>
            <w:r w:rsidRPr="00BF67E3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lastRenderedPageBreak/>
              <w:t>заметные достижения, дают пол</w:t>
            </w:r>
            <w:r w:rsidRPr="00BF67E3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о</w:t>
            </w:r>
            <w:r w:rsidRPr="00BF67E3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жительную оценку р</w:t>
            </w:r>
            <w:r w:rsidRPr="00BF67E3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е</w:t>
            </w:r>
            <w:r w:rsidRPr="00BF67E3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зультатам своей учебной деятельности, проявляют интерес к предмету</w:t>
            </w:r>
          </w:p>
        </w:tc>
      </w:tr>
      <w:tr w:rsidR="00C74DCD" w:rsidRPr="00BF67E3" w:rsidTr="005366DD">
        <w:tc>
          <w:tcPr>
            <w:tcW w:w="534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lastRenderedPageBreak/>
              <w:t>77</w:t>
            </w:r>
          </w:p>
        </w:tc>
        <w:tc>
          <w:tcPr>
            <w:tcW w:w="2614" w:type="dxa"/>
          </w:tcPr>
          <w:p w:rsidR="00C74DCD" w:rsidRPr="00BF67E3" w:rsidRDefault="00C74DCD" w:rsidP="00801B62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Ф</w:t>
            </w:r>
            <w:r w:rsidRPr="00BF67E3">
              <w:rPr>
                <w:rFonts w:ascii="Times New Roman" w:hAnsi="Times New Roman"/>
              </w:rPr>
              <w:t xml:space="preserve">ормула корней квадратного уравнения, через четный второй коэффициент </w:t>
            </w:r>
          </w:p>
        </w:tc>
        <w:tc>
          <w:tcPr>
            <w:tcW w:w="788" w:type="dxa"/>
            <w:vAlign w:val="center"/>
          </w:tcPr>
          <w:p w:rsidR="00C74DCD" w:rsidRPr="00BF67E3" w:rsidRDefault="00C74DCD" w:rsidP="00A5205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C74DCD" w:rsidRPr="00BF67E3" w:rsidRDefault="00C74DCD" w:rsidP="008169B7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3.04</w:t>
            </w:r>
          </w:p>
        </w:tc>
        <w:tc>
          <w:tcPr>
            <w:tcW w:w="851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Align w:val="center"/>
          </w:tcPr>
          <w:p w:rsidR="00C74DCD" w:rsidRPr="00BF67E3" w:rsidRDefault="00C74DCD" w:rsidP="00A52057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Проектор, презентация.</w:t>
            </w:r>
          </w:p>
        </w:tc>
        <w:tc>
          <w:tcPr>
            <w:tcW w:w="1985" w:type="dxa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Умеют применять формулы  при решения квадратных уравнений через дискриминант</w:t>
            </w:r>
          </w:p>
        </w:tc>
        <w:tc>
          <w:tcPr>
            <w:tcW w:w="2551" w:type="dxa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Регулятивные: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определять цель учебной деятельности с помощью учителя и сам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о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стоятельно, искать средства ее осуществления. </w:t>
            </w:r>
          </w:p>
          <w:p w:rsidR="00C74DCD" w:rsidRPr="007D23A2" w:rsidRDefault="00C74DCD" w:rsidP="007D23A2">
            <w:pPr>
              <w:pStyle w:val="a4"/>
              <w:rPr>
                <w:rFonts w:ascii="Times New Roman" w:eastAsia="Newton-Regular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Познавательные:</w:t>
            </w:r>
            <w:r w:rsidRPr="007D23A2">
              <w:rPr>
                <w:rFonts w:ascii="Times New Roman" w:eastAsia="Newton-Regular" w:hAnsi="Times New Roman"/>
                <w:color w:val="000000"/>
                <w:sz w:val="20"/>
                <w:szCs w:val="20"/>
              </w:rPr>
              <w:t xml:space="preserve"> устана</w:t>
            </w:r>
            <w:r w:rsidRPr="007D23A2">
              <w:rPr>
                <w:rFonts w:ascii="Times New Roman" w:eastAsia="Newton-Regular" w:hAnsi="Times New Roman"/>
                <w:color w:val="000000"/>
                <w:sz w:val="20"/>
                <w:szCs w:val="20"/>
              </w:rPr>
              <w:t>в</w:t>
            </w:r>
            <w:r w:rsidRPr="007D23A2">
              <w:rPr>
                <w:rFonts w:ascii="Times New Roman" w:eastAsia="Newton-Regular" w:hAnsi="Times New Roman"/>
                <w:color w:val="000000"/>
                <w:sz w:val="20"/>
                <w:szCs w:val="20"/>
              </w:rPr>
              <w:t>ливать причинно-следственные связи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b/>
                <w:i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 xml:space="preserve"> Коммуникативные: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адекватно и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с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пользовать речевые средства для дискуссии и аргумент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а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ции своей позиции</w:t>
            </w:r>
          </w:p>
        </w:tc>
        <w:tc>
          <w:tcPr>
            <w:tcW w:w="2268" w:type="dxa"/>
          </w:tcPr>
          <w:p w:rsidR="00C74DCD" w:rsidRPr="00BF67E3" w:rsidRDefault="00C74DCD" w:rsidP="00A52057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Объясняют самому себе свои отдельные бл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и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жайшие цели саморазв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и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тия, понимают и осо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з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нают социал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ь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ную роль ученика, дают адеква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т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ную самооценку резул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ь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татам учебной деятел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ь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ности</w:t>
            </w:r>
          </w:p>
        </w:tc>
      </w:tr>
      <w:tr w:rsidR="00C74DCD" w:rsidRPr="00BF67E3" w:rsidTr="005366DD">
        <w:tc>
          <w:tcPr>
            <w:tcW w:w="534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78</w:t>
            </w:r>
          </w:p>
        </w:tc>
        <w:tc>
          <w:tcPr>
            <w:tcW w:w="2614" w:type="dxa"/>
          </w:tcPr>
          <w:p w:rsidR="00C74DCD" w:rsidRPr="00BF67E3" w:rsidRDefault="00C74DCD" w:rsidP="00801B62">
            <w:pPr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>Решение уравнений с параметрами.</w:t>
            </w:r>
          </w:p>
        </w:tc>
        <w:tc>
          <w:tcPr>
            <w:tcW w:w="788" w:type="dxa"/>
            <w:vAlign w:val="center"/>
          </w:tcPr>
          <w:p w:rsidR="00C74DCD" w:rsidRPr="00BF67E3" w:rsidRDefault="00C74DCD" w:rsidP="00A5205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C74DCD" w:rsidRPr="00BF67E3" w:rsidRDefault="00C74DCD" w:rsidP="008169B7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5.04</w:t>
            </w:r>
          </w:p>
        </w:tc>
        <w:tc>
          <w:tcPr>
            <w:tcW w:w="851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Align w:val="center"/>
          </w:tcPr>
          <w:p w:rsidR="00C74DCD" w:rsidRPr="00BF67E3" w:rsidRDefault="00C74DCD" w:rsidP="00A52057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Раздаточный материал.</w:t>
            </w:r>
            <w:r w:rsidRPr="00BF67E3">
              <w:rPr>
                <w:rFonts w:ascii="Times New Roman" w:hAnsi="Times New Roman"/>
                <w:sz w:val="20"/>
                <w:szCs w:val="20"/>
              </w:rPr>
              <w:t xml:space="preserve"> Проектор презентация</w:t>
            </w:r>
          </w:p>
        </w:tc>
        <w:tc>
          <w:tcPr>
            <w:tcW w:w="1985" w:type="dxa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Умеют применять теорию при решении заданий с параметрами</w:t>
            </w:r>
          </w:p>
        </w:tc>
        <w:tc>
          <w:tcPr>
            <w:tcW w:w="2551" w:type="dxa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Регулятивные: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составлять план и последовательность действий.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Познавательные:</w:t>
            </w:r>
            <w:r w:rsidRPr="007D23A2">
              <w:rPr>
                <w:rFonts w:ascii="Times New Roman" w:eastAsia="Newton-Regular" w:hAnsi="Times New Roman"/>
                <w:color w:val="000000"/>
                <w:sz w:val="20"/>
                <w:szCs w:val="20"/>
              </w:rPr>
              <w:t xml:space="preserve"> составлять целое из частей, самосто</w:t>
            </w:r>
            <w:r w:rsidRPr="007D23A2">
              <w:rPr>
                <w:rFonts w:ascii="Times New Roman" w:eastAsia="Newton-Regular" w:hAnsi="Times New Roman"/>
                <w:color w:val="000000"/>
                <w:sz w:val="20"/>
                <w:szCs w:val="20"/>
              </w:rPr>
              <w:t>я</w:t>
            </w:r>
            <w:r w:rsidRPr="007D23A2">
              <w:rPr>
                <w:rFonts w:ascii="Times New Roman" w:eastAsia="Newton-Regular" w:hAnsi="Times New Roman"/>
                <w:color w:val="000000"/>
                <w:sz w:val="20"/>
                <w:szCs w:val="20"/>
              </w:rPr>
              <w:t>тельно достраивая, воспо</w:t>
            </w:r>
            <w:r w:rsidRPr="007D23A2">
              <w:rPr>
                <w:rFonts w:ascii="Times New Roman" w:eastAsia="Newton-Regular" w:hAnsi="Times New Roman"/>
                <w:color w:val="000000"/>
                <w:sz w:val="20"/>
                <w:szCs w:val="20"/>
              </w:rPr>
              <w:t>л</w:t>
            </w:r>
            <w:r w:rsidRPr="007D23A2">
              <w:rPr>
                <w:rFonts w:ascii="Times New Roman" w:eastAsia="Newton-Regular" w:hAnsi="Times New Roman"/>
                <w:color w:val="000000"/>
                <w:sz w:val="20"/>
                <w:szCs w:val="20"/>
              </w:rPr>
              <w:t>няя недостающие компоне</w:t>
            </w:r>
            <w:r w:rsidRPr="007D23A2">
              <w:rPr>
                <w:rFonts w:ascii="Times New Roman" w:eastAsia="Newton-Regular" w:hAnsi="Times New Roman"/>
                <w:color w:val="000000"/>
                <w:sz w:val="20"/>
                <w:szCs w:val="20"/>
              </w:rPr>
              <w:t>н</w:t>
            </w:r>
            <w:r w:rsidRPr="007D23A2">
              <w:rPr>
                <w:rFonts w:ascii="Times New Roman" w:eastAsia="Newton-Regular" w:hAnsi="Times New Roman"/>
                <w:color w:val="000000"/>
                <w:sz w:val="20"/>
                <w:szCs w:val="20"/>
              </w:rPr>
              <w:t>ты</w:t>
            </w: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 xml:space="preserve"> 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b/>
                <w:i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 xml:space="preserve">Коммуникативные: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уметь представлять конкретное с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о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держание и сообщать его в письменной и устной форме</w:t>
            </w:r>
          </w:p>
        </w:tc>
        <w:tc>
          <w:tcPr>
            <w:tcW w:w="2268" w:type="dxa"/>
          </w:tcPr>
          <w:p w:rsidR="00C74DCD" w:rsidRPr="00BF67E3" w:rsidRDefault="00C74DCD" w:rsidP="00A52057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Проявляют положител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ь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ное отношение к урокам мат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е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матики, широкий интерес к способам р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е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шения новых учебных задач, понимают прич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и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ны успеха в своей уче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б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ной деятельности</w:t>
            </w:r>
          </w:p>
        </w:tc>
      </w:tr>
      <w:tr w:rsidR="00C74DCD" w:rsidRPr="00BF67E3" w:rsidTr="005366DD">
        <w:tc>
          <w:tcPr>
            <w:tcW w:w="534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lastRenderedPageBreak/>
              <w:t>79</w:t>
            </w:r>
          </w:p>
        </w:tc>
        <w:tc>
          <w:tcPr>
            <w:tcW w:w="2614" w:type="dxa"/>
          </w:tcPr>
          <w:p w:rsidR="00C74DCD" w:rsidRPr="00BF67E3" w:rsidRDefault="00C74DCD" w:rsidP="00801B62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Теорема Виета</w:t>
            </w:r>
          </w:p>
        </w:tc>
        <w:tc>
          <w:tcPr>
            <w:tcW w:w="788" w:type="dxa"/>
            <w:vAlign w:val="center"/>
          </w:tcPr>
          <w:p w:rsidR="00C74DCD" w:rsidRPr="00BF67E3" w:rsidRDefault="00C74DCD" w:rsidP="00A5205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C74DCD" w:rsidRPr="00BF67E3" w:rsidRDefault="00C74DCD" w:rsidP="008169B7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8.04</w:t>
            </w:r>
          </w:p>
        </w:tc>
        <w:tc>
          <w:tcPr>
            <w:tcW w:w="851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Align w:val="center"/>
          </w:tcPr>
          <w:p w:rsidR="00C74DCD" w:rsidRPr="00BF67E3" w:rsidRDefault="00C74DCD" w:rsidP="00A52057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Проектор, презентация.</w:t>
            </w:r>
          </w:p>
        </w:tc>
        <w:tc>
          <w:tcPr>
            <w:tcW w:w="1985" w:type="dxa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. Умеют применять прямую и обратную теорему Виета</w:t>
            </w:r>
          </w:p>
        </w:tc>
        <w:tc>
          <w:tcPr>
            <w:tcW w:w="2551" w:type="dxa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Регулятивны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– обнаружив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а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ют и формулируют учебную проблему совместно с учит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лем.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Познавательные –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самосто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я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тельно предполагают, какая информация нужна для р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шения учебной задачи.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Коммуникативные –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умеют уважительно относиться к позиции другого, пытаются договориться</w:t>
            </w:r>
          </w:p>
        </w:tc>
        <w:tc>
          <w:tcPr>
            <w:tcW w:w="2268" w:type="dxa"/>
          </w:tcPr>
          <w:p w:rsidR="00C74DCD" w:rsidRPr="00BF67E3" w:rsidRDefault="00C74DCD" w:rsidP="00A52057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>Объясняют самому себе свои наиболее заметные</w:t>
            </w:r>
          </w:p>
          <w:p w:rsidR="00C74DCD" w:rsidRPr="00BF67E3" w:rsidRDefault="00C74DCD" w:rsidP="00A52057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>достижения; проявляют положительное отнош</w:t>
            </w:r>
            <w:r w:rsidRPr="00BF67E3">
              <w:rPr>
                <w:rFonts w:ascii="Times New Roman" w:hAnsi="Times New Roman"/>
                <w:sz w:val="20"/>
                <w:szCs w:val="20"/>
              </w:rPr>
              <w:t>е</w:t>
            </w:r>
            <w:r w:rsidRPr="00BF67E3">
              <w:rPr>
                <w:rFonts w:ascii="Times New Roman" w:hAnsi="Times New Roman"/>
                <w:sz w:val="20"/>
                <w:szCs w:val="20"/>
              </w:rPr>
              <w:t>ние к урокам математ</w:t>
            </w:r>
            <w:r w:rsidRPr="00BF67E3">
              <w:rPr>
                <w:rFonts w:ascii="Times New Roman" w:hAnsi="Times New Roman"/>
                <w:sz w:val="20"/>
                <w:szCs w:val="20"/>
              </w:rPr>
              <w:t>и</w:t>
            </w:r>
            <w:r w:rsidRPr="00BF67E3">
              <w:rPr>
                <w:rFonts w:ascii="Times New Roman" w:hAnsi="Times New Roman"/>
                <w:sz w:val="20"/>
                <w:szCs w:val="20"/>
              </w:rPr>
              <w:t>ки, широкий интерес к новому учебному мат</w:t>
            </w:r>
            <w:r w:rsidRPr="00BF67E3">
              <w:rPr>
                <w:rFonts w:ascii="Times New Roman" w:hAnsi="Times New Roman"/>
                <w:sz w:val="20"/>
                <w:szCs w:val="20"/>
              </w:rPr>
              <w:t>е</w:t>
            </w:r>
            <w:r w:rsidRPr="00BF67E3">
              <w:rPr>
                <w:rFonts w:ascii="Times New Roman" w:hAnsi="Times New Roman"/>
                <w:sz w:val="20"/>
                <w:szCs w:val="20"/>
              </w:rPr>
              <w:t>риалу, способам реш</w:t>
            </w:r>
            <w:r w:rsidRPr="00BF67E3">
              <w:rPr>
                <w:rFonts w:ascii="Times New Roman" w:hAnsi="Times New Roman"/>
                <w:sz w:val="20"/>
                <w:szCs w:val="20"/>
              </w:rPr>
              <w:t>е</w:t>
            </w:r>
            <w:r w:rsidRPr="00BF67E3">
              <w:rPr>
                <w:rFonts w:ascii="Times New Roman" w:hAnsi="Times New Roman"/>
                <w:sz w:val="20"/>
                <w:szCs w:val="20"/>
              </w:rPr>
              <w:t>ния новых учебных з</w:t>
            </w:r>
            <w:r w:rsidRPr="00BF67E3">
              <w:rPr>
                <w:rFonts w:ascii="Times New Roman" w:hAnsi="Times New Roman"/>
                <w:sz w:val="20"/>
                <w:szCs w:val="20"/>
              </w:rPr>
              <w:t>а</w:t>
            </w:r>
            <w:r w:rsidRPr="00BF67E3">
              <w:rPr>
                <w:rFonts w:ascii="Times New Roman" w:hAnsi="Times New Roman"/>
                <w:sz w:val="20"/>
                <w:szCs w:val="20"/>
              </w:rPr>
              <w:t>дач, доброжелательное отношение к сверстн</w:t>
            </w:r>
            <w:r w:rsidRPr="00BF67E3">
              <w:rPr>
                <w:rFonts w:ascii="Times New Roman" w:hAnsi="Times New Roman"/>
                <w:sz w:val="20"/>
                <w:szCs w:val="20"/>
              </w:rPr>
              <w:t>и</w:t>
            </w:r>
            <w:r w:rsidRPr="00BF67E3">
              <w:rPr>
                <w:rFonts w:ascii="Times New Roman" w:hAnsi="Times New Roman"/>
                <w:sz w:val="20"/>
                <w:szCs w:val="20"/>
              </w:rPr>
              <w:t>кам</w:t>
            </w:r>
          </w:p>
        </w:tc>
      </w:tr>
      <w:tr w:rsidR="00C74DCD" w:rsidRPr="00BF67E3" w:rsidTr="005366DD">
        <w:tc>
          <w:tcPr>
            <w:tcW w:w="534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80</w:t>
            </w:r>
          </w:p>
        </w:tc>
        <w:tc>
          <w:tcPr>
            <w:tcW w:w="2614" w:type="dxa"/>
          </w:tcPr>
          <w:p w:rsidR="00C74DCD" w:rsidRPr="00BF67E3" w:rsidRDefault="00C74DCD" w:rsidP="00801B62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Теорема, обратная теореме Виета.</w:t>
            </w:r>
          </w:p>
        </w:tc>
        <w:tc>
          <w:tcPr>
            <w:tcW w:w="788" w:type="dxa"/>
            <w:vAlign w:val="center"/>
          </w:tcPr>
          <w:p w:rsidR="00C74DCD" w:rsidRPr="00BF67E3" w:rsidRDefault="00C74DCD" w:rsidP="00A5205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0.04</w:t>
            </w:r>
          </w:p>
        </w:tc>
        <w:tc>
          <w:tcPr>
            <w:tcW w:w="851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Merge w:val="restart"/>
            <w:vAlign w:val="center"/>
          </w:tcPr>
          <w:p w:rsidR="00C74DCD" w:rsidRPr="00BF67E3" w:rsidRDefault="00C74DCD" w:rsidP="00A52057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Раздаточный материал.</w:t>
            </w:r>
            <w:r w:rsidRPr="00BF67E3">
              <w:rPr>
                <w:rFonts w:ascii="Times New Roman" w:hAnsi="Times New Roman"/>
                <w:sz w:val="20"/>
                <w:szCs w:val="20"/>
              </w:rPr>
              <w:t xml:space="preserve"> Проектор презентация</w:t>
            </w:r>
          </w:p>
        </w:tc>
        <w:tc>
          <w:tcPr>
            <w:tcW w:w="1985" w:type="dxa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pacing w:val="-4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pacing w:val="-4"/>
                <w:sz w:val="20"/>
                <w:szCs w:val="20"/>
              </w:rPr>
              <w:t>Умеют применять прямую и обратную теорему Виета</w:t>
            </w:r>
          </w:p>
        </w:tc>
        <w:tc>
          <w:tcPr>
            <w:tcW w:w="2551" w:type="dxa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 xml:space="preserve">Регулятивные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– составляют план выполнения задач, р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шают проблемы творческого и поискового характера.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Познавательны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– записыв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а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ют выводы в виде правил «если … , то …».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Коммуникативны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– умеют принимать точку зрения др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у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гого, для этого владеют приемами слушания</w:t>
            </w:r>
          </w:p>
        </w:tc>
        <w:tc>
          <w:tcPr>
            <w:tcW w:w="2268" w:type="dxa"/>
          </w:tcPr>
          <w:p w:rsidR="00C74DCD" w:rsidRPr="00BF67E3" w:rsidRDefault="00C74DCD" w:rsidP="00A52057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>Объясняют самому себе свои наиболее заметные</w:t>
            </w:r>
          </w:p>
          <w:p w:rsidR="00C74DCD" w:rsidRPr="00BF67E3" w:rsidRDefault="00C74DCD" w:rsidP="00A52057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>достижения; проявляют познавательный интерес к изучению предмета, способам решения уче</w:t>
            </w:r>
            <w:r w:rsidRPr="00BF67E3">
              <w:rPr>
                <w:rFonts w:ascii="Times New Roman" w:hAnsi="Times New Roman"/>
                <w:sz w:val="20"/>
                <w:szCs w:val="20"/>
              </w:rPr>
              <w:t>б</w:t>
            </w:r>
            <w:r w:rsidRPr="00BF67E3">
              <w:rPr>
                <w:rFonts w:ascii="Times New Roman" w:hAnsi="Times New Roman"/>
                <w:sz w:val="20"/>
                <w:szCs w:val="20"/>
              </w:rPr>
              <w:t>ных задач; дают аде</w:t>
            </w:r>
            <w:r w:rsidRPr="00BF67E3">
              <w:rPr>
                <w:rFonts w:ascii="Times New Roman" w:hAnsi="Times New Roman"/>
                <w:sz w:val="20"/>
                <w:szCs w:val="20"/>
              </w:rPr>
              <w:t>к</w:t>
            </w:r>
            <w:r w:rsidRPr="00BF67E3">
              <w:rPr>
                <w:rFonts w:ascii="Times New Roman" w:hAnsi="Times New Roman"/>
                <w:sz w:val="20"/>
                <w:szCs w:val="20"/>
              </w:rPr>
              <w:t>ватную оценку и сам</w:t>
            </w:r>
            <w:r w:rsidRPr="00BF67E3">
              <w:rPr>
                <w:rFonts w:ascii="Times New Roman" w:hAnsi="Times New Roman"/>
                <w:sz w:val="20"/>
                <w:szCs w:val="20"/>
              </w:rPr>
              <w:t>о</w:t>
            </w:r>
            <w:r w:rsidRPr="00BF67E3">
              <w:rPr>
                <w:rFonts w:ascii="Times New Roman" w:hAnsi="Times New Roman"/>
                <w:sz w:val="20"/>
                <w:szCs w:val="20"/>
              </w:rPr>
              <w:t>оценку учебной деятел</w:t>
            </w:r>
            <w:r w:rsidRPr="00BF67E3">
              <w:rPr>
                <w:rFonts w:ascii="Times New Roman" w:hAnsi="Times New Roman"/>
                <w:sz w:val="20"/>
                <w:szCs w:val="20"/>
              </w:rPr>
              <w:t>ь</w:t>
            </w:r>
            <w:r w:rsidRPr="00BF67E3">
              <w:rPr>
                <w:rFonts w:ascii="Times New Roman" w:hAnsi="Times New Roman"/>
                <w:sz w:val="20"/>
                <w:szCs w:val="20"/>
              </w:rPr>
              <w:t>ности; понимают прич</w:t>
            </w:r>
            <w:r w:rsidRPr="00BF67E3">
              <w:rPr>
                <w:rFonts w:ascii="Times New Roman" w:hAnsi="Times New Roman"/>
                <w:sz w:val="20"/>
                <w:szCs w:val="20"/>
              </w:rPr>
              <w:t>и</w:t>
            </w:r>
            <w:r w:rsidRPr="00BF67E3">
              <w:rPr>
                <w:rFonts w:ascii="Times New Roman" w:hAnsi="Times New Roman"/>
                <w:sz w:val="20"/>
                <w:szCs w:val="20"/>
              </w:rPr>
              <w:t>ны успеха.</w:t>
            </w:r>
          </w:p>
        </w:tc>
      </w:tr>
      <w:tr w:rsidR="00C74DCD" w:rsidRPr="00BF67E3" w:rsidTr="005366DD">
        <w:trPr>
          <w:trHeight w:val="1837"/>
        </w:trPr>
        <w:tc>
          <w:tcPr>
            <w:tcW w:w="534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81</w:t>
            </w:r>
          </w:p>
        </w:tc>
        <w:tc>
          <w:tcPr>
            <w:tcW w:w="2614" w:type="dxa"/>
          </w:tcPr>
          <w:p w:rsidR="00C74DCD" w:rsidRPr="00BF67E3" w:rsidRDefault="00C74DCD" w:rsidP="00801B62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Уравнения с параметрами </w:t>
            </w:r>
          </w:p>
        </w:tc>
        <w:tc>
          <w:tcPr>
            <w:tcW w:w="788" w:type="dxa"/>
            <w:vAlign w:val="center"/>
          </w:tcPr>
          <w:p w:rsidR="00C74DCD" w:rsidRPr="00BF67E3" w:rsidRDefault="00C74DCD" w:rsidP="00A5205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C74DCD" w:rsidRPr="00BF67E3" w:rsidRDefault="00C74DCD" w:rsidP="00131628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2.04</w:t>
            </w:r>
          </w:p>
        </w:tc>
        <w:tc>
          <w:tcPr>
            <w:tcW w:w="851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Merge/>
            <w:vAlign w:val="center"/>
          </w:tcPr>
          <w:p w:rsidR="00C74DCD" w:rsidRPr="00BF67E3" w:rsidRDefault="00C74DCD" w:rsidP="00A52057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1985" w:type="dxa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pacing w:val="-4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pacing w:val="-4"/>
                <w:sz w:val="20"/>
                <w:szCs w:val="20"/>
              </w:rPr>
              <w:t>Умеют применять теорию при решении заданий с параметрами</w:t>
            </w:r>
          </w:p>
        </w:tc>
        <w:tc>
          <w:tcPr>
            <w:tcW w:w="2551" w:type="dxa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b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Коммуникативные: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Вступают в диалог, участв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у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ют в коллективном обсуждении пр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о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блем, умеют слушать и слышать друг друга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.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b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Регулятивные: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b/>
                <w:sz w:val="20"/>
                <w:szCs w:val="20"/>
              </w:rPr>
            </w:pP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Сличают свой способ дейс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т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вия с эталоном</w:t>
            </w: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 xml:space="preserve"> 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b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lastRenderedPageBreak/>
              <w:t>Познавательные: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b/>
                <w:i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Выделяют количественные х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а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рактеристики объектов, зада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н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ные словами</w:t>
            </w:r>
          </w:p>
        </w:tc>
        <w:tc>
          <w:tcPr>
            <w:tcW w:w="2268" w:type="dxa"/>
          </w:tcPr>
          <w:p w:rsidR="00C74DCD" w:rsidRPr="00BF67E3" w:rsidRDefault="00C74DCD" w:rsidP="00A52057">
            <w:pPr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lastRenderedPageBreak/>
              <w:t>Объясняют самому себе свои отдельные бл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и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жайшие цели саморазв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и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тия, понимают и осо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з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нают социал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ь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ную роль ученика, дают адеква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т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ную 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lastRenderedPageBreak/>
              <w:t>самооценку резул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ь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татам учебной деятел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ь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ности</w:t>
            </w:r>
            <w:r w:rsidRPr="00BF67E3">
              <w:rPr>
                <w:rFonts w:ascii="Times New Roman" w:hAnsi="Times New Roman"/>
                <w:sz w:val="20"/>
                <w:szCs w:val="20"/>
              </w:rPr>
              <w:t xml:space="preserve"> </w:t>
            </w:r>
          </w:p>
        </w:tc>
      </w:tr>
      <w:tr w:rsidR="00C74DCD" w:rsidRPr="00BF67E3" w:rsidTr="005366DD">
        <w:tc>
          <w:tcPr>
            <w:tcW w:w="534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lastRenderedPageBreak/>
              <w:t>82</w:t>
            </w:r>
          </w:p>
        </w:tc>
        <w:tc>
          <w:tcPr>
            <w:tcW w:w="2614" w:type="dxa"/>
          </w:tcPr>
          <w:p w:rsidR="00C74DCD" w:rsidRPr="00BF67E3" w:rsidRDefault="00C74DCD" w:rsidP="00801B62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  <w:b/>
                <w:i/>
              </w:rPr>
              <w:t>Контрольная работа № 5 по теме «Квадратные уравнения»</w:t>
            </w:r>
          </w:p>
        </w:tc>
        <w:tc>
          <w:tcPr>
            <w:tcW w:w="788" w:type="dxa"/>
            <w:vAlign w:val="center"/>
          </w:tcPr>
          <w:p w:rsidR="00C74DCD" w:rsidRPr="00BF67E3" w:rsidRDefault="00C74DCD" w:rsidP="00A5205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C74DCD" w:rsidRPr="00BF67E3" w:rsidRDefault="00C74DCD" w:rsidP="00131628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5.04</w:t>
            </w:r>
          </w:p>
        </w:tc>
        <w:tc>
          <w:tcPr>
            <w:tcW w:w="851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Align w:val="center"/>
          </w:tcPr>
          <w:p w:rsidR="00C74DCD" w:rsidRPr="00BF67E3" w:rsidRDefault="00C74DCD" w:rsidP="00A52057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Раздаточный материал Проектор, презентация.</w:t>
            </w:r>
          </w:p>
        </w:tc>
        <w:tc>
          <w:tcPr>
            <w:tcW w:w="1985" w:type="dxa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pacing w:val="-4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pacing w:val="-4"/>
                <w:sz w:val="20"/>
                <w:szCs w:val="20"/>
              </w:rPr>
              <w:t>Применяют теоретический материал, изученный на предыдущих уроках, при решении контрольных заданий.</w:t>
            </w:r>
          </w:p>
        </w:tc>
        <w:tc>
          <w:tcPr>
            <w:tcW w:w="2551" w:type="dxa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Регулятивные: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Вносят ко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р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рективы и дополнения в сп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о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соб своих действий</w:t>
            </w: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 xml:space="preserve"> 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Познавательные:</w:t>
            </w:r>
            <w:r w:rsidRPr="007D23A2">
              <w:rPr>
                <w:rFonts w:ascii="Times New Roman" w:eastAsia="Newton-Regular" w:hAnsi="Times New Roman"/>
                <w:color w:val="000000"/>
                <w:sz w:val="20"/>
                <w:szCs w:val="20"/>
              </w:rPr>
              <w:t xml:space="preserve">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Выражают структуру задачи разными средствами. Выбирают, сопоставл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я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ют и обосновывают способы решения задачи</w:t>
            </w: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 xml:space="preserve"> 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b/>
                <w:i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Коммуникативные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Умеют (или развивают способность) брать на себя инициативу в о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р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ганизации совместного действия</w:t>
            </w:r>
            <w:r w:rsidRPr="007D23A2">
              <w:rPr>
                <w:rFonts w:ascii="Times New Roman" w:hAnsi="Times New Roman"/>
                <w:b/>
                <w:i/>
                <w:color w:val="000000"/>
                <w:sz w:val="20"/>
                <w:szCs w:val="20"/>
              </w:rPr>
              <w:t xml:space="preserve"> </w:t>
            </w:r>
          </w:p>
        </w:tc>
        <w:tc>
          <w:tcPr>
            <w:tcW w:w="2268" w:type="dxa"/>
          </w:tcPr>
          <w:p w:rsidR="00C74DCD" w:rsidRPr="00BF67E3" w:rsidRDefault="00C74DCD" w:rsidP="00A52057">
            <w:pPr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Проявляют положител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ь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ное отношение к урокам мат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е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матики, широкий интерес к способам р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е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шения новых учебных задач, понимают прич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и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ны успеха в своей уче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б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ной деятельности</w:t>
            </w:r>
          </w:p>
        </w:tc>
      </w:tr>
      <w:tr w:rsidR="00C74DCD" w:rsidRPr="00BF67E3" w:rsidTr="005366DD">
        <w:tc>
          <w:tcPr>
            <w:tcW w:w="534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83</w:t>
            </w:r>
          </w:p>
        </w:tc>
        <w:tc>
          <w:tcPr>
            <w:tcW w:w="2614" w:type="dxa"/>
          </w:tcPr>
          <w:p w:rsidR="00C74DCD" w:rsidRPr="00BF67E3" w:rsidRDefault="00C74DCD" w:rsidP="00801B62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Анализ контрольной работы. </w:t>
            </w:r>
            <w:r w:rsidRPr="00BF67E3">
              <w:rPr>
                <w:rFonts w:ascii="Times New Roman" w:hAnsi="Times New Roman"/>
              </w:rPr>
              <w:t>Квадратный трёхчлен</w:t>
            </w:r>
          </w:p>
        </w:tc>
        <w:tc>
          <w:tcPr>
            <w:tcW w:w="788" w:type="dxa"/>
            <w:vAlign w:val="center"/>
          </w:tcPr>
          <w:p w:rsidR="00C74DCD" w:rsidRPr="00BF67E3" w:rsidRDefault="00C74DCD" w:rsidP="00A5205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C74DCD" w:rsidRPr="00BF67E3" w:rsidRDefault="00C74DCD" w:rsidP="00131628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7.04</w:t>
            </w:r>
          </w:p>
        </w:tc>
        <w:tc>
          <w:tcPr>
            <w:tcW w:w="851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Align w:val="center"/>
          </w:tcPr>
          <w:p w:rsidR="00C74DCD" w:rsidRPr="00BF67E3" w:rsidRDefault="00C74DCD" w:rsidP="00A52057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Раздаточный материал.</w:t>
            </w:r>
          </w:p>
        </w:tc>
        <w:tc>
          <w:tcPr>
            <w:tcW w:w="1985" w:type="dxa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Умеют находить корни квадратного трехчлена и раскладывать его на множители</w:t>
            </w:r>
          </w:p>
        </w:tc>
        <w:tc>
          <w:tcPr>
            <w:tcW w:w="2551" w:type="dxa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b/>
                <w:i/>
                <w:color w:val="000000"/>
                <w:sz w:val="20"/>
                <w:szCs w:val="20"/>
              </w:rPr>
            </w:pPr>
          </w:p>
        </w:tc>
        <w:tc>
          <w:tcPr>
            <w:tcW w:w="2268" w:type="dxa"/>
          </w:tcPr>
          <w:p w:rsidR="00C74DCD" w:rsidRPr="00BF67E3" w:rsidRDefault="00C74DCD" w:rsidP="00A5205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74DCD" w:rsidRPr="00BF67E3" w:rsidTr="005366DD">
        <w:tc>
          <w:tcPr>
            <w:tcW w:w="534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84</w:t>
            </w:r>
          </w:p>
        </w:tc>
        <w:tc>
          <w:tcPr>
            <w:tcW w:w="2614" w:type="dxa"/>
          </w:tcPr>
          <w:p w:rsidR="00C74DCD" w:rsidRPr="00BF67E3" w:rsidRDefault="00C74DCD" w:rsidP="00801B62">
            <w:pPr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>Разложение кв.трехчлена на множители. Формула у=ах+вх+с=а(х-х)(х-х)</w:t>
            </w:r>
          </w:p>
        </w:tc>
        <w:tc>
          <w:tcPr>
            <w:tcW w:w="788" w:type="dxa"/>
            <w:vAlign w:val="center"/>
          </w:tcPr>
          <w:p w:rsidR="00C74DCD" w:rsidRPr="00BF67E3" w:rsidRDefault="00C74DCD" w:rsidP="00A5205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C74DCD" w:rsidRPr="00BF67E3" w:rsidRDefault="00C74DCD" w:rsidP="00131628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9.04</w:t>
            </w:r>
          </w:p>
        </w:tc>
        <w:tc>
          <w:tcPr>
            <w:tcW w:w="851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Align w:val="center"/>
          </w:tcPr>
          <w:p w:rsidR="00C74DCD" w:rsidRPr="00BF67E3" w:rsidRDefault="00C74DCD" w:rsidP="00A52057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Раздаточный материал.</w:t>
            </w:r>
          </w:p>
        </w:tc>
        <w:tc>
          <w:tcPr>
            <w:tcW w:w="1985" w:type="dxa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Умеют находить корни квадратного трехчлена и раскладывать его на множители</w:t>
            </w:r>
          </w:p>
        </w:tc>
        <w:tc>
          <w:tcPr>
            <w:tcW w:w="2551" w:type="dxa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Регулятивные: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Сличают способ и результат своих действий с заданным этал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о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ном</w:t>
            </w: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 xml:space="preserve"> 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Познав</w:t>
            </w: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а</w:t>
            </w: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тельные:</w:t>
            </w:r>
            <w:r w:rsidRPr="007D23A2">
              <w:rPr>
                <w:rFonts w:ascii="Times New Roman" w:eastAsia="Newton-Regular" w:hAnsi="Times New Roman"/>
                <w:color w:val="000000"/>
                <w:sz w:val="20"/>
                <w:szCs w:val="20"/>
              </w:rPr>
              <w:t xml:space="preserve">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Строят логические цепи рассужд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е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ний. Устанавливают причи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н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но-следственные связи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 xml:space="preserve"> Коммуникативные: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Регул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и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руют собственную деятел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ь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ность посредством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lastRenderedPageBreak/>
              <w:t>речевых действий</w:t>
            </w: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 xml:space="preserve"> </w:t>
            </w:r>
          </w:p>
        </w:tc>
        <w:tc>
          <w:tcPr>
            <w:tcW w:w="2268" w:type="dxa"/>
          </w:tcPr>
          <w:p w:rsidR="00C74DCD" w:rsidRPr="00BF67E3" w:rsidRDefault="00C74DCD" w:rsidP="00A52057">
            <w:pPr>
              <w:ind w:right="-43"/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lastRenderedPageBreak/>
              <w:t>Дают положительную аде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к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ватную самооценку на основе заданных кр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и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териев успешности уче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б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ной деятельности, орие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н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тируются на анализ соответствия р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е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зультатов требованиям з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а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дачи</w:t>
            </w:r>
          </w:p>
        </w:tc>
      </w:tr>
      <w:tr w:rsidR="00C74DCD" w:rsidRPr="00BF67E3" w:rsidTr="005366DD">
        <w:tc>
          <w:tcPr>
            <w:tcW w:w="534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85</w:t>
            </w:r>
          </w:p>
        </w:tc>
        <w:tc>
          <w:tcPr>
            <w:tcW w:w="2614" w:type="dxa"/>
          </w:tcPr>
          <w:p w:rsidR="00C74DCD" w:rsidRPr="00BF67E3" w:rsidRDefault="00C74DCD" w:rsidP="00073367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 xml:space="preserve">Отработка навыков разложения квадратного трехчлена на множители. </w:t>
            </w:r>
          </w:p>
        </w:tc>
        <w:tc>
          <w:tcPr>
            <w:tcW w:w="788" w:type="dxa"/>
            <w:vAlign w:val="center"/>
          </w:tcPr>
          <w:p w:rsidR="00C74DCD" w:rsidRPr="00BF67E3" w:rsidRDefault="00C74DCD" w:rsidP="00A5205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C74DCD" w:rsidRPr="00BF67E3" w:rsidRDefault="00C74DCD" w:rsidP="00131628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2.04</w:t>
            </w:r>
          </w:p>
        </w:tc>
        <w:tc>
          <w:tcPr>
            <w:tcW w:w="851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Merge w:val="restart"/>
            <w:vAlign w:val="center"/>
          </w:tcPr>
          <w:p w:rsidR="00C74DCD" w:rsidRPr="00BF67E3" w:rsidRDefault="00C74DCD" w:rsidP="00A52057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Проектор, презентация.</w:t>
            </w:r>
          </w:p>
        </w:tc>
        <w:tc>
          <w:tcPr>
            <w:tcW w:w="1985" w:type="dxa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Могут применять теоретические знания по данной теме</w:t>
            </w:r>
          </w:p>
        </w:tc>
        <w:tc>
          <w:tcPr>
            <w:tcW w:w="2551" w:type="dxa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Регулятивные: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Вносят ко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р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рективы и дополнения в сп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о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соб своих действий.</w:t>
            </w:r>
          </w:p>
          <w:p w:rsidR="00C74DCD" w:rsidRPr="007D23A2" w:rsidRDefault="00C74DCD" w:rsidP="007D23A2">
            <w:pPr>
              <w:pStyle w:val="a4"/>
              <w:rPr>
                <w:rFonts w:ascii="Times New Roman" w:eastAsia="Newton-Regular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Познавательные:</w:t>
            </w:r>
            <w:r w:rsidRPr="007D23A2">
              <w:rPr>
                <w:rFonts w:ascii="Times New Roman" w:eastAsia="Newton-Regular" w:hAnsi="Times New Roman"/>
                <w:color w:val="000000"/>
                <w:sz w:val="20"/>
                <w:szCs w:val="20"/>
              </w:rPr>
              <w:t xml:space="preserve">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Выбирают наиболее эффективные сп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о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собы решения задачи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Коммуникативные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Работ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а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ют в группе. Придерживаю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т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ся  психологических принц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и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пов общения и сотрудничес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т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ва</w:t>
            </w:r>
          </w:p>
        </w:tc>
        <w:tc>
          <w:tcPr>
            <w:tcW w:w="2268" w:type="dxa"/>
          </w:tcPr>
          <w:p w:rsidR="00C74DCD" w:rsidRPr="00BF67E3" w:rsidRDefault="00C74DCD" w:rsidP="00A52057">
            <w:pPr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Проявляют устойчивый и широкий интерес к способам решения п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о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знавательных задач, п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о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ложительное отношение к урокам, адекватно оц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е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нивают результаты св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о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ей учебной деятельн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о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сти, понимают причины успеха в учебной де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я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тельности, принимают и осва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и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вают социальную роль уч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е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ника</w:t>
            </w:r>
          </w:p>
        </w:tc>
      </w:tr>
      <w:tr w:rsidR="00C74DCD" w:rsidRPr="00BF67E3" w:rsidTr="005366DD">
        <w:tc>
          <w:tcPr>
            <w:tcW w:w="534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86</w:t>
            </w:r>
          </w:p>
        </w:tc>
        <w:tc>
          <w:tcPr>
            <w:tcW w:w="2614" w:type="dxa"/>
          </w:tcPr>
          <w:p w:rsidR="00C74DCD" w:rsidRPr="00BF67E3" w:rsidRDefault="00C74DCD" w:rsidP="00801B62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Решение уравнений, сводящихся к квадратным уравнениям.</w:t>
            </w:r>
          </w:p>
        </w:tc>
        <w:tc>
          <w:tcPr>
            <w:tcW w:w="788" w:type="dxa"/>
            <w:vAlign w:val="center"/>
          </w:tcPr>
          <w:p w:rsidR="00C74DCD" w:rsidRPr="00BF67E3" w:rsidRDefault="00C74DCD" w:rsidP="00A5205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C74DCD" w:rsidRPr="00BF67E3" w:rsidRDefault="00C74DCD" w:rsidP="00131628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4.04</w:t>
            </w:r>
          </w:p>
        </w:tc>
        <w:tc>
          <w:tcPr>
            <w:tcW w:w="851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Merge/>
            <w:vAlign w:val="center"/>
          </w:tcPr>
          <w:p w:rsidR="00C74DCD" w:rsidRPr="00BF67E3" w:rsidRDefault="00C74DCD" w:rsidP="00A52057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1985" w:type="dxa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Знают алгоритм решения квадратных уравнений</w:t>
            </w:r>
          </w:p>
        </w:tc>
        <w:tc>
          <w:tcPr>
            <w:tcW w:w="2551" w:type="dxa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Регулятивные: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Сличают способ и результат своих действий с заданным этал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о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ном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Познавательные:</w:t>
            </w:r>
            <w:r w:rsidRPr="007D23A2">
              <w:rPr>
                <w:rFonts w:ascii="Times New Roman" w:eastAsia="Newton-Regular" w:hAnsi="Times New Roman"/>
                <w:color w:val="000000"/>
                <w:sz w:val="20"/>
                <w:szCs w:val="20"/>
              </w:rPr>
              <w:t xml:space="preserve">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Выделяют и формулируют проблему</w:t>
            </w: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 xml:space="preserve"> 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 xml:space="preserve">Коммуникативные: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Умеют брать на себя инициативу в о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р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ганизации совместного действия</w:t>
            </w:r>
          </w:p>
        </w:tc>
        <w:tc>
          <w:tcPr>
            <w:tcW w:w="2268" w:type="dxa"/>
          </w:tcPr>
          <w:p w:rsidR="00C74DCD" w:rsidRPr="00BF67E3" w:rsidRDefault="00C74DCD" w:rsidP="00A52057">
            <w:pPr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Проявляют положител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ь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ное отношение к урокам мат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е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матики, широкий интерес к способам р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е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шения новых учебных задач, понимают прич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и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ны успеха в учебной деятельности, дают оценку результатам св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о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ей учебной</w:t>
            </w:r>
          </w:p>
        </w:tc>
      </w:tr>
      <w:tr w:rsidR="00C74DCD" w:rsidRPr="00BF67E3" w:rsidTr="005366DD">
        <w:trPr>
          <w:trHeight w:val="3152"/>
        </w:trPr>
        <w:tc>
          <w:tcPr>
            <w:tcW w:w="534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lastRenderedPageBreak/>
              <w:t>87</w:t>
            </w:r>
          </w:p>
        </w:tc>
        <w:tc>
          <w:tcPr>
            <w:tcW w:w="2614" w:type="dxa"/>
          </w:tcPr>
          <w:p w:rsidR="00C74DCD" w:rsidRPr="00BF67E3" w:rsidRDefault="00C74DCD" w:rsidP="00801B62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Решение биквадратных уравнений</w:t>
            </w:r>
          </w:p>
        </w:tc>
        <w:tc>
          <w:tcPr>
            <w:tcW w:w="788" w:type="dxa"/>
            <w:vAlign w:val="center"/>
          </w:tcPr>
          <w:p w:rsidR="00C74DCD" w:rsidRPr="00BF67E3" w:rsidRDefault="00C74DCD" w:rsidP="00A5205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C74DCD" w:rsidRPr="00BF67E3" w:rsidRDefault="00C74DCD" w:rsidP="00131628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6.04</w:t>
            </w:r>
          </w:p>
        </w:tc>
        <w:tc>
          <w:tcPr>
            <w:tcW w:w="851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Merge w:val="restart"/>
            <w:vAlign w:val="center"/>
          </w:tcPr>
          <w:p w:rsidR="00C74DCD" w:rsidRPr="00BF67E3" w:rsidRDefault="00C74DCD" w:rsidP="00A52057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Раздаточный материал</w:t>
            </w:r>
            <w:r w:rsidRPr="00BF67E3">
              <w:rPr>
                <w:rFonts w:ascii="Times New Roman" w:hAnsi="Times New Roman"/>
                <w:sz w:val="20"/>
                <w:szCs w:val="20"/>
              </w:rPr>
              <w:t xml:space="preserve"> Проектор презентация</w:t>
            </w:r>
            <w:r w:rsidRPr="00BF67E3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.</w:t>
            </w:r>
          </w:p>
        </w:tc>
        <w:tc>
          <w:tcPr>
            <w:tcW w:w="1985" w:type="dxa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Могут решать уранения, сводящиеся к квадратным</w:t>
            </w:r>
          </w:p>
        </w:tc>
        <w:tc>
          <w:tcPr>
            <w:tcW w:w="2551" w:type="dxa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Регулятивные: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Вносят ко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р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рективы и дополнения в сп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о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соб своих действий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Познавательные:</w:t>
            </w:r>
            <w:r w:rsidRPr="007D23A2">
              <w:rPr>
                <w:rFonts w:ascii="Times New Roman" w:eastAsia="Newton-Regular" w:hAnsi="Times New Roman"/>
                <w:color w:val="000000"/>
                <w:sz w:val="20"/>
                <w:szCs w:val="20"/>
              </w:rPr>
              <w:t xml:space="preserve">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Выбир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а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ют, сопоставляют и обосн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о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вывают способы решения задач</w:t>
            </w: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 xml:space="preserve"> 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 xml:space="preserve">Коммуникативные: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Опред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е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ляют цели и функции учас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т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ников, способы взаимодейс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т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вия</w:t>
            </w: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 xml:space="preserve"> </w:t>
            </w:r>
          </w:p>
        </w:tc>
        <w:tc>
          <w:tcPr>
            <w:tcW w:w="2268" w:type="dxa"/>
          </w:tcPr>
          <w:p w:rsidR="00C74DCD" w:rsidRPr="00BF67E3" w:rsidRDefault="00C74DCD" w:rsidP="00A52057">
            <w:pPr>
              <w:autoSpaceDE w:val="0"/>
              <w:autoSpaceDN w:val="0"/>
              <w:adjustRightInd w:val="0"/>
              <w:rPr>
                <w:rFonts w:ascii="Times New Roman" w:eastAsia="Newton-Regular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Проявляют устойчивый и широкий интерес к способам решения п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о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знавательных задач, п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о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ложительное отношение к урокам мат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е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матики, адекватно оцен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и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вают результаты своей уче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б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ной деятельности, пон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и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мают причины успеха в деятельности</w:t>
            </w:r>
          </w:p>
        </w:tc>
      </w:tr>
      <w:tr w:rsidR="00C74DCD" w:rsidRPr="00BF67E3" w:rsidTr="005366DD">
        <w:tc>
          <w:tcPr>
            <w:tcW w:w="534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88</w:t>
            </w:r>
          </w:p>
        </w:tc>
        <w:tc>
          <w:tcPr>
            <w:tcW w:w="2614" w:type="dxa"/>
          </w:tcPr>
          <w:p w:rsidR="00C74DCD" w:rsidRPr="00BF67E3" w:rsidRDefault="00C74DCD" w:rsidP="00801B62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Метод замены переменных</w:t>
            </w:r>
          </w:p>
        </w:tc>
        <w:tc>
          <w:tcPr>
            <w:tcW w:w="788" w:type="dxa"/>
            <w:vAlign w:val="center"/>
          </w:tcPr>
          <w:p w:rsidR="00C74DCD" w:rsidRPr="00BF67E3" w:rsidRDefault="00C74DCD" w:rsidP="00A5205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C74DCD" w:rsidRPr="00BF67E3" w:rsidRDefault="00C74DCD" w:rsidP="00131628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9.04</w:t>
            </w:r>
          </w:p>
        </w:tc>
        <w:tc>
          <w:tcPr>
            <w:tcW w:w="851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Merge/>
            <w:vAlign w:val="center"/>
          </w:tcPr>
          <w:p w:rsidR="00C74DCD" w:rsidRPr="00BF67E3" w:rsidRDefault="00C74DCD" w:rsidP="00A52057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1985" w:type="dxa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Имеют представление о методе замены переменных при решении кв.уравнений</w:t>
            </w:r>
          </w:p>
        </w:tc>
        <w:tc>
          <w:tcPr>
            <w:tcW w:w="2551" w:type="dxa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Регулятивные: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Составляют план и последовательность де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й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ствий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Познавательные:</w:t>
            </w:r>
            <w:r w:rsidRPr="007D23A2">
              <w:rPr>
                <w:rFonts w:ascii="Times New Roman" w:eastAsia="Newton-Regular" w:hAnsi="Times New Roman"/>
                <w:color w:val="000000"/>
                <w:sz w:val="20"/>
                <w:szCs w:val="20"/>
              </w:rPr>
              <w:t xml:space="preserve">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Выполн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я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ют операции со знаками и символ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а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ми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 xml:space="preserve">Коммуникативные: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Уст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а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навливают рабочие отнош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е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ния, учатся эффективно с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о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трудничать и способствовать продуктивной кооперации</w:t>
            </w:r>
          </w:p>
        </w:tc>
        <w:tc>
          <w:tcPr>
            <w:tcW w:w="2268" w:type="dxa"/>
          </w:tcPr>
          <w:p w:rsidR="00C74DCD" w:rsidRPr="00BF67E3" w:rsidRDefault="00C74DCD" w:rsidP="00A52057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Объясняют самому себе свои отдельные бл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и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жайшие цели саморазв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и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тия, понимают и осо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з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нают социал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ь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ную роль ученика, дают адеква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т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ную самооценку резул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ь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татам своей учебной деятельности, проявляют интерес к предмету</w:t>
            </w:r>
          </w:p>
        </w:tc>
      </w:tr>
      <w:tr w:rsidR="00C74DCD" w:rsidRPr="00BF67E3" w:rsidTr="005366DD">
        <w:tc>
          <w:tcPr>
            <w:tcW w:w="534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89</w:t>
            </w:r>
          </w:p>
        </w:tc>
        <w:tc>
          <w:tcPr>
            <w:tcW w:w="2614" w:type="dxa"/>
          </w:tcPr>
          <w:p w:rsidR="00C74DCD" w:rsidRPr="00BF67E3" w:rsidRDefault="00C74DCD" w:rsidP="00801B62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Дробно рациональные уравнения</w:t>
            </w:r>
          </w:p>
        </w:tc>
        <w:tc>
          <w:tcPr>
            <w:tcW w:w="788" w:type="dxa"/>
            <w:vAlign w:val="center"/>
          </w:tcPr>
          <w:p w:rsidR="00C74DCD" w:rsidRPr="00BF67E3" w:rsidRDefault="00C74DCD" w:rsidP="00A5205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C74DCD" w:rsidRPr="00BF67E3" w:rsidRDefault="00C74DCD" w:rsidP="00F6240B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6.05</w:t>
            </w:r>
          </w:p>
        </w:tc>
        <w:tc>
          <w:tcPr>
            <w:tcW w:w="851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Align w:val="center"/>
          </w:tcPr>
          <w:p w:rsidR="00C74DCD" w:rsidRPr="00BF67E3" w:rsidRDefault="00C74DCD" w:rsidP="00A52057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Проектор, презентация</w:t>
            </w:r>
            <w:r w:rsidRPr="00BF67E3">
              <w:rPr>
                <w:rFonts w:ascii="Times New Roman" w:eastAsia="Times New Roman" w:hAnsi="Times New Roman"/>
                <w:lang w:eastAsia="ru-RU"/>
              </w:rPr>
              <w:t>.</w:t>
            </w:r>
          </w:p>
        </w:tc>
        <w:tc>
          <w:tcPr>
            <w:tcW w:w="1985" w:type="dxa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умеют решать дробно рациональные уравнения</w:t>
            </w:r>
          </w:p>
        </w:tc>
        <w:tc>
          <w:tcPr>
            <w:tcW w:w="2551" w:type="dxa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Регулятивные: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Определяют последовательность пром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е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жуточных целей с учетом конечн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о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го результата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Познавательные:</w:t>
            </w:r>
            <w:r w:rsidRPr="007D23A2">
              <w:rPr>
                <w:rFonts w:ascii="Times New Roman" w:eastAsia="Newton-Regular" w:hAnsi="Times New Roman"/>
                <w:color w:val="000000"/>
                <w:sz w:val="20"/>
                <w:szCs w:val="20"/>
              </w:rPr>
              <w:t xml:space="preserve">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Проводят анализ способов решения задач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Коммуникативные: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Умеют представлять конкретное соде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р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жание и сообщать его в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lastRenderedPageBreak/>
              <w:t>пис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ь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менной и устной форме</w:t>
            </w:r>
          </w:p>
        </w:tc>
        <w:tc>
          <w:tcPr>
            <w:tcW w:w="2268" w:type="dxa"/>
          </w:tcPr>
          <w:p w:rsidR="00C74DCD" w:rsidRPr="00BF67E3" w:rsidRDefault="00C74DCD" w:rsidP="00A52057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lastRenderedPageBreak/>
              <w:t>Объясняют отличия в оце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н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ках одной и той же ситуации разными людьми, проявляют п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о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знавательный интерес к изучению предмета, д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а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ют оценку своей уче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б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ной деятельности</w:t>
            </w:r>
          </w:p>
        </w:tc>
      </w:tr>
      <w:tr w:rsidR="00C74DCD" w:rsidRPr="00BF67E3" w:rsidTr="005366DD">
        <w:tc>
          <w:tcPr>
            <w:tcW w:w="534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90</w:t>
            </w:r>
          </w:p>
        </w:tc>
        <w:tc>
          <w:tcPr>
            <w:tcW w:w="2614" w:type="dxa"/>
          </w:tcPr>
          <w:p w:rsidR="00C74DCD" w:rsidRPr="00BF67E3" w:rsidRDefault="00C74DCD" w:rsidP="00801B62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Отработка метода замены переменных к уравнениям, сводящимся к квадратным.</w:t>
            </w:r>
          </w:p>
        </w:tc>
        <w:tc>
          <w:tcPr>
            <w:tcW w:w="788" w:type="dxa"/>
            <w:vAlign w:val="center"/>
          </w:tcPr>
          <w:p w:rsidR="00C74DCD" w:rsidRPr="00BF67E3" w:rsidRDefault="00C74DCD" w:rsidP="00A5205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C74DCD" w:rsidRPr="00BF67E3" w:rsidRDefault="00C74DCD" w:rsidP="008169B7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8.05</w:t>
            </w:r>
          </w:p>
        </w:tc>
        <w:tc>
          <w:tcPr>
            <w:tcW w:w="851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Merge w:val="restart"/>
          </w:tcPr>
          <w:p w:rsidR="00C74DCD" w:rsidRPr="00BF67E3" w:rsidRDefault="00C74DCD" w:rsidP="00E81471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Раздаточный материал.</w:t>
            </w:r>
          </w:p>
          <w:p w:rsidR="00C74DCD" w:rsidRPr="00BF67E3" w:rsidRDefault="00C74DCD" w:rsidP="00E81471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Тренажёры для устного счёта</w:t>
            </w:r>
          </w:p>
        </w:tc>
        <w:tc>
          <w:tcPr>
            <w:tcW w:w="1985" w:type="dxa"/>
            <w:tcBorders>
              <w:bottom w:val="single" w:sz="4" w:space="0" w:color="auto"/>
            </w:tcBorders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.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Умеют применять теоретические знания .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</w:t>
            </w:r>
          </w:p>
        </w:tc>
        <w:tc>
          <w:tcPr>
            <w:tcW w:w="2551" w:type="dxa"/>
            <w:vMerge w:val="restart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Регулятивные: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Регулируют процесс выполнения задачи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Познавательные:</w:t>
            </w:r>
            <w:r w:rsidRPr="007D23A2">
              <w:rPr>
                <w:rFonts w:ascii="Times New Roman" w:eastAsia="Newton-Regular" w:hAnsi="Times New Roman"/>
                <w:color w:val="000000"/>
                <w:sz w:val="20"/>
                <w:szCs w:val="20"/>
              </w:rPr>
              <w:t xml:space="preserve">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Создают алгоритмы деятельности при решении проблем творческ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о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го характера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b/>
                <w:i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Коммуникативные: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С дост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а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точной полнотой и точн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о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стью выражают свои мысли</w:t>
            </w:r>
          </w:p>
        </w:tc>
        <w:tc>
          <w:tcPr>
            <w:tcW w:w="2268" w:type="dxa"/>
            <w:vMerge w:val="restart"/>
          </w:tcPr>
          <w:p w:rsidR="00C74DCD" w:rsidRPr="00BF67E3" w:rsidRDefault="00C74DCD" w:rsidP="00A52057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Проявляют устойчивый и широкий интерес к способам решения п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о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знавательных задач, п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о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ложительное отношение к урокам мат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е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матики, адекватно оцен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и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вают результаты своей уче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б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ной деятельности, пон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и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мают причины успеха в деятельности</w:t>
            </w:r>
          </w:p>
        </w:tc>
      </w:tr>
      <w:tr w:rsidR="00C74DCD" w:rsidRPr="00BF67E3" w:rsidTr="005366DD">
        <w:trPr>
          <w:trHeight w:val="1513"/>
        </w:trPr>
        <w:tc>
          <w:tcPr>
            <w:tcW w:w="534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91</w:t>
            </w:r>
          </w:p>
        </w:tc>
        <w:tc>
          <w:tcPr>
            <w:tcW w:w="2614" w:type="dxa"/>
          </w:tcPr>
          <w:p w:rsidR="00C74DCD" w:rsidRPr="00BF67E3" w:rsidRDefault="00C74DCD" w:rsidP="00801B62">
            <w:pPr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>Рациональные уравнения как математические модели реальных ситуаций. Задачи на движение.</w:t>
            </w:r>
          </w:p>
        </w:tc>
        <w:tc>
          <w:tcPr>
            <w:tcW w:w="788" w:type="dxa"/>
            <w:vAlign w:val="center"/>
          </w:tcPr>
          <w:p w:rsidR="00C74DCD" w:rsidRPr="00BF67E3" w:rsidRDefault="00C74DCD" w:rsidP="00A5205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3.05</w:t>
            </w:r>
          </w:p>
        </w:tc>
        <w:tc>
          <w:tcPr>
            <w:tcW w:w="851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Merge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5" w:type="dxa"/>
            <w:tcBorders>
              <w:top w:val="single" w:sz="4" w:space="0" w:color="auto"/>
            </w:tcBorders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Умеют решать текстовые задачи с помощью  квадратных  уравнений</w:t>
            </w:r>
          </w:p>
        </w:tc>
        <w:tc>
          <w:tcPr>
            <w:tcW w:w="2551" w:type="dxa"/>
            <w:vMerge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8" w:type="dxa"/>
            <w:vMerge/>
          </w:tcPr>
          <w:p w:rsidR="00C74DCD" w:rsidRPr="00BF67E3" w:rsidRDefault="00C74DCD" w:rsidP="00A52057">
            <w:pPr>
              <w:pStyle w:val="ParagraphStyle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C74DCD" w:rsidRPr="00BF67E3" w:rsidTr="005366DD">
        <w:tc>
          <w:tcPr>
            <w:tcW w:w="534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92</w:t>
            </w:r>
          </w:p>
        </w:tc>
        <w:tc>
          <w:tcPr>
            <w:tcW w:w="2614" w:type="dxa"/>
          </w:tcPr>
          <w:p w:rsidR="00C74DCD" w:rsidRPr="00BF67E3" w:rsidRDefault="00C74DCD" w:rsidP="00801B62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 xml:space="preserve">Задачи на движение по течению и против течения. </w:t>
            </w:r>
          </w:p>
        </w:tc>
        <w:tc>
          <w:tcPr>
            <w:tcW w:w="788" w:type="dxa"/>
            <w:vAlign w:val="center"/>
          </w:tcPr>
          <w:p w:rsidR="00C74DCD" w:rsidRPr="00BF67E3" w:rsidRDefault="00C74DCD" w:rsidP="00A5205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C74DCD" w:rsidRPr="00BF67E3" w:rsidRDefault="00C74DCD" w:rsidP="00F6240B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5.05</w:t>
            </w:r>
          </w:p>
        </w:tc>
        <w:tc>
          <w:tcPr>
            <w:tcW w:w="851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>Проектор презентация</w:t>
            </w:r>
          </w:p>
        </w:tc>
        <w:tc>
          <w:tcPr>
            <w:tcW w:w="1985" w:type="dxa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Умеют решать текстовые задачи с помощью  квадратных  уравнений</w:t>
            </w:r>
          </w:p>
        </w:tc>
        <w:tc>
          <w:tcPr>
            <w:tcW w:w="2551" w:type="dxa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Регулятивные </w:t>
            </w:r>
            <w:r w:rsidRPr="007D23A2">
              <w:rPr>
                <w:rFonts w:ascii="Times New Roman" w:hAnsi="Times New Roman"/>
                <w:iCs/>
                <w:sz w:val="20"/>
                <w:szCs w:val="20"/>
              </w:rPr>
              <w:t xml:space="preserve">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определяют цель учебной деятельности, осуществляют поиск средств её осуществления.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Познавательные </w:t>
            </w:r>
            <w:r w:rsidRPr="007D23A2">
              <w:rPr>
                <w:rFonts w:ascii="Times New Roman" w:hAnsi="Times New Roman"/>
                <w:iCs/>
                <w:sz w:val="20"/>
                <w:szCs w:val="20"/>
              </w:rPr>
              <w:t>–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запис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ы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вают выводы в виде правил «если… то…».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>Коммуникативные</w:t>
            </w:r>
            <w:r w:rsidRPr="007D23A2">
              <w:rPr>
                <w:rFonts w:ascii="Times New Roman" w:hAnsi="Times New Roman"/>
                <w:iCs/>
                <w:sz w:val="20"/>
                <w:szCs w:val="20"/>
              </w:rPr>
              <w:t xml:space="preserve"> 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умеют организовывать учебное взаимодействие в группе</w:t>
            </w:r>
          </w:p>
        </w:tc>
        <w:tc>
          <w:tcPr>
            <w:tcW w:w="2268" w:type="dxa"/>
          </w:tcPr>
          <w:p w:rsidR="00C74DCD" w:rsidRPr="00BF67E3" w:rsidRDefault="00C74DCD" w:rsidP="00A52057">
            <w:pPr>
              <w:pStyle w:val="ParagraphStyle"/>
              <w:rPr>
                <w:rFonts w:ascii="Times New Roman" w:hAnsi="Times New Roman" w:cs="Times New Roman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Объясняют самому себе свои наиболее заметные достижения, проявляют познавательный интерес к изучению предмета, дают адекватную оценку результатам своей уче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б</w:t>
            </w: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ной деятельности</w:t>
            </w:r>
          </w:p>
        </w:tc>
      </w:tr>
      <w:tr w:rsidR="00C74DCD" w:rsidRPr="00BF67E3" w:rsidTr="005366DD">
        <w:tc>
          <w:tcPr>
            <w:tcW w:w="534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93</w:t>
            </w:r>
          </w:p>
        </w:tc>
        <w:tc>
          <w:tcPr>
            <w:tcW w:w="2614" w:type="dxa"/>
          </w:tcPr>
          <w:p w:rsidR="00C74DCD" w:rsidRPr="00BF67E3" w:rsidRDefault="00C74DCD" w:rsidP="00801B62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Задачи на работу</w:t>
            </w:r>
            <w:r>
              <w:rPr>
                <w:rFonts w:ascii="Times New Roman" w:hAnsi="Times New Roman"/>
              </w:rPr>
              <w:t>.</w:t>
            </w:r>
            <w:r w:rsidRPr="00BF67E3">
              <w:rPr>
                <w:rFonts w:ascii="Times New Roman" w:hAnsi="Times New Roman"/>
              </w:rPr>
              <w:t xml:space="preserve"> Задачи на смеси и сплавы</w:t>
            </w:r>
          </w:p>
        </w:tc>
        <w:tc>
          <w:tcPr>
            <w:tcW w:w="788" w:type="dxa"/>
            <w:vAlign w:val="center"/>
          </w:tcPr>
          <w:p w:rsidR="00C74DCD" w:rsidRPr="00BF67E3" w:rsidRDefault="00C74DCD" w:rsidP="00A5205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C74DCD" w:rsidRPr="00BF67E3" w:rsidRDefault="00C74DCD" w:rsidP="00F6240B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7.05</w:t>
            </w:r>
          </w:p>
        </w:tc>
        <w:tc>
          <w:tcPr>
            <w:tcW w:w="851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Раздаточный материал</w:t>
            </w:r>
          </w:p>
        </w:tc>
        <w:tc>
          <w:tcPr>
            <w:tcW w:w="1985" w:type="dxa"/>
            <w:vMerge w:val="restart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Умеют решать текстовые задачи с помощью  квадратных  уравнений</w:t>
            </w:r>
          </w:p>
        </w:tc>
        <w:tc>
          <w:tcPr>
            <w:tcW w:w="2551" w:type="dxa"/>
            <w:vMerge w:val="restart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color w:val="000000"/>
                <w:sz w:val="20"/>
                <w:szCs w:val="20"/>
              </w:rPr>
              <w:t xml:space="preserve">Регулятивные </w:t>
            </w:r>
            <w:r w:rsidRPr="007D23A2">
              <w:rPr>
                <w:rFonts w:ascii="Times New Roman" w:hAnsi="Times New Roman"/>
                <w:i/>
                <w:iCs/>
                <w:color w:val="000000"/>
                <w:sz w:val="20"/>
                <w:szCs w:val="20"/>
              </w:rPr>
              <w:t>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понимают причины своего неуспеха и находят способы выхода из этой ситуации.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color w:val="000000"/>
                <w:sz w:val="20"/>
                <w:szCs w:val="20"/>
              </w:rPr>
              <w:t xml:space="preserve">Познавательные </w:t>
            </w:r>
            <w:r w:rsidRPr="007D23A2">
              <w:rPr>
                <w:rFonts w:ascii="Times New Roman" w:hAnsi="Times New Roman"/>
                <w:i/>
                <w:iCs/>
                <w:color w:val="000000"/>
                <w:sz w:val="20"/>
                <w:szCs w:val="20"/>
              </w:rPr>
              <w:t>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делают предположения об информ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а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ции, которая нужна для р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е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шения учебной задачи.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color w:val="000000"/>
                <w:sz w:val="20"/>
                <w:szCs w:val="20"/>
              </w:rPr>
              <w:t>Коммуникативные –</w:t>
            </w:r>
            <w:r w:rsidRPr="007D23A2">
              <w:rPr>
                <w:rFonts w:ascii="Times New Roman" w:hAnsi="Times New Roman"/>
                <w:i/>
                <w:iCs/>
                <w:color w:val="000000"/>
                <w:sz w:val="20"/>
                <w:szCs w:val="20"/>
              </w:rPr>
              <w:t xml:space="preserve">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умеют критично относиться к св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о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ему мнению</w:t>
            </w:r>
          </w:p>
        </w:tc>
        <w:tc>
          <w:tcPr>
            <w:tcW w:w="2268" w:type="dxa"/>
            <w:vMerge w:val="restart"/>
          </w:tcPr>
          <w:p w:rsidR="00C74DCD" w:rsidRPr="00BF67E3" w:rsidRDefault="00C74DCD" w:rsidP="00A52057">
            <w:pPr>
              <w:pStyle w:val="ParagraphStyle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Объясняют самому себе свои наиболее заметные достижения, дают пол</w:t>
            </w:r>
            <w:r w:rsidRPr="00BF67E3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о</w:t>
            </w:r>
            <w:r w:rsidRPr="00BF67E3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жительную оценку р</w:t>
            </w:r>
            <w:r w:rsidRPr="00BF67E3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е</w:t>
            </w:r>
            <w:r w:rsidRPr="00BF67E3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зультатам своей учебной деятельности, проявляют интерес к предмету</w:t>
            </w:r>
          </w:p>
        </w:tc>
      </w:tr>
      <w:tr w:rsidR="00C74DCD" w:rsidRPr="00BF67E3" w:rsidTr="005366DD">
        <w:tc>
          <w:tcPr>
            <w:tcW w:w="534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94</w:t>
            </w:r>
          </w:p>
        </w:tc>
        <w:tc>
          <w:tcPr>
            <w:tcW w:w="2614" w:type="dxa"/>
          </w:tcPr>
          <w:p w:rsidR="00C74DCD" w:rsidRPr="008169B7" w:rsidRDefault="00C74DCD" w:rsidP="00801B62">
            <w:pPr>
              <w:rPr>
                <w:rFonts w:ascii="Times New Roman" w:hAnsi="Times New Roman"/>
                <w:b/>
              </w:rPr>
            </w:pPr>
            <w:r w:rsidRPr="008169B7">
              <w:rPr>
                <w:rFonts w:ascii="Times New Roman" w:hAnsi="Times New Roman"/>
                <w:b/>
              </w:rPr>
              <w:t xml:space="preserve">Итоговый контроль </w:t>
            </w:r>
          </w:p>
        </w:tc>
        <w:tc>
          <w:tcPr>
            <w:tcW w:w="788" w:type="dxa"/>
            <w:vAlign w:val="center"/>
          </w:tcPr>
          <w:p w:rsidR="00C74DCD" w:rsidRPr="00BF67E3" w:rsidRDefault="00C74DCD" w:rsidP="008169B7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C74DCD" w:rsidRPr="00BF67E3" w:rsidRDefault="00C74DCD" w:rsidP="00131628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0.05</w:t>
            </w:r>
          </w:p>
        </w:tc>
        <w:tc>
          <w:tcPr>
            <w:tcW w:w="851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5" w:type="dxa"/>
            <w:vMerge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51" w:type="dxa"/>
            <w:vMerge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8" w:type="dxa"/>
            <w:vMerge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C74DCD" w:rsidRPr="00BF67E3" w:rsidTr="005366DD">
        <w:tc>
          <w:tcPr>
            <w:tcW w:w="534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lastRenderedPageBreak/>
              <w:t>95</w:t>
            </w:r>
          </w:p>
        </w:tc>
        <w:tc>
          <w:tcPr>
            <w:tcW w:w="2614" w:type="dxa"/>
          </w:tcPr>
          <w:p w:rsidR="00C74DCD" w:rsidRPr="00BF67E3" w:rsidRDefault="00C74DCD" w:rsidP="00801B62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Решение задач на проценты</w:t>
            </w:r>
          </w:p>
        </w:tc>
        <w:tc>
          <w:tcPr>
            <w:tcW w:w="788" w:type="dxa"/>
            <w:vAlign w:val="center"/>
          </w:tcPr>
          <w:p w:rsidR="00C74DCD" w:rsidRPr="00BF67E3" w:rsidRDefault="005F5AE5" w:rsidP="00A5205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C74DCD" w:rsidRPr="00BF67E3" w:rsidRDefault="00C74DCD" w:rsidP="00131628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2.05</w:t>
            </w:r>
          </w:p>
        </w:tc>
        <w:tc>
          <w:tcPr>
            <w:tcW w:w="851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>Проектор презентация</w:t>
            </w:r>
          </w:p>
        </w:tc>
        <w:tc>
          <w:tcPr>
            <w:tcW w:w="1985" w:type="dxa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Умеют решать текстовые задачи с помощью  квадратных  уравнений</w:t>
            </w:r>
          </w:p>
        </w:tc>
        <w:tc>
          <w:tcPr>
            <w:tcW w:w="2551" w:type="dxa"/>
            <w:vMerge w:val="restart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color w:val="000000"/>
                <w:sz w:val="20"/>
                <w:szCs w:val="20"/>
              </w:rPr>
              <w:t xml:space="preserve">Регулятивные </w:t>
            </w:r>
            <w:r w:rsidRPr="007D23A2">
              <w:rPr>
                <w:rFonts w:ascii="Times New Roman" w:hAnsi="Times New Roman"/>
                <w:i/>
                <w:iCs/>
                <w:color w:val="000000"/>
                <w:sz w:val="20"/>
                <w:szCs w:val="20"/>
              </w:rPr>
              <w:t>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понимают причины своего неуспеха и находят способы выхода из этой ситуации.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color w:val="000000"/>
                <w:sz w:val="20"/>
                <w:szCs w:val="20"/>
              </w:rPr>
              <w:t xml:space="preserve">Познавательные </w:t>
            </w:r>
            <w:r w:rsidRPr="007D23A2">
              <w:rPr>
                <w:rFonts w:ascii="Times New Roman" w:hAnsi="Times New Roman"/>
                <w:i/>
                <w:iCs/>
                <w:color w:val="000000"/>
                <w:sz w:val="20"/>
                <w:szCs w:val="20"/>
              </w:rPr>
              <w:t>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делают предположения об информ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а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ции, которая нужна для р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е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шения учебной задачи.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color w:val="000000"/>
                <w:sz w:val="20"/>
                <w:szCs w:val="20"/>
              </w:rPr>
              <w:t xml:space="preserve">Коммуникативные </w:t>
            </w:r>
            <w:r w:rsidRPr="007D23A2">
              <w:rPr>
                <w:rFonts w:ascii="Times New Roman" w:hAnsi="Times New Roman"/>
                <w:i/>
                <w:iCs/>
                <w:color w:val="000000"/>
                <w:sz w:val="20"/>
                <w:szCs w:val="20"/>
              </w:rPr>
              <w:t xml:space="preserve">–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умеют критично относиться к св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о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ему мнению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2268" w:type="dxa"/>
          </w:tcPr>
          <w:p w:rsidR="00C74DCD" w:rsidRPr="00BF67E3" w:rsidRDefault="00C74DCD" w:rsidP="001D5A4A">
            <w:pPr>
              <w:pStyle w:val="ParagraphStyle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Объясняют самому себе свои наиболее заметные достижения, дают пол</w:t>
            </w:r>
            <w:r w:rsidRPr="00BF67E3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о</w:t>
            </w:r>
            <w:r w:rsidRPr="00BF67E3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жительную оценку р</w:t>
            </w:r>
            <w:r w:rsidRPr="00BF67E3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е</w:t>
            </w:r>
            <w:r w:rsidRPr="00BF67E3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зультатам своей учебной деятельности, проявляют интерес к предмету</w:t>
            </w:r>
          </w:p>
        </w:tc>
      </w:tr>
      <w:tr w:rsidR="00C74DCD" w:rsidRPr="00BF67E3" w:rsidTr="005366DD">
        <w:tc>
          <w:tcPr>
            <w:tcW w:w="534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96</w:t>
            </w:r>
          </w:p>
        </w:tc>
        <w:tc>
          <w:tcPr>
            <w:tcW w:w="2614" w:type="dxa"/>
          </w:tcPr>
          <w:p w:rsidR="00C74DCD" w:rsidRPr="00BF67E3" w:rsidRDefault="00C74DCD" w:rsidP="005E3073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  <w:b/>
                <w:i/>
              </w:rPr>
              <w:t>Контрольная работа № 6 по теме  «</w:t>
            </w:r>
            <w:r w:rsidRPr="00BF67E3">
              <w:rPr>
                <w:rFonts w:ascii="Times New Roman" w:hAnsi="Times New Roman"/>
                <w:b/>
              </w:rPr>
              <w:t>Применение квадратных уравнений</w:t>
            </w:r>
            <w:r w:rsidRPr="00BF67E3">
              <w:rPr>
                <w:rFonts w:ascii="Times New Roman" w:hAnsi="Times New Roman"/>
                <w:b/>
                <w:i/>
              </w:rPr>
              <w:t>»</w:t>
            </w:r>
          </w:p>
        </w:tc>
        <w:tc>
          <w:tcPr>
            <w:tcW w:w="788" w:type="dxa"/>
            <w:vAlign w:val="center"/>
          </w:tcPr>
          <w:p w:rsidR="00C74DCD" w:rsidRPr="00BF67E3" w:rsidRDefault="00C74DCD" w:rsidP="00A5205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C74DCD" w:rsidRPr="00BF67E3" w:rsidRDefault="00C74DCD" w:rsidP="00131628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4.05</w:t>
            </w:r>
          </w:p>
        </w:tc>
        <w:tc>
          <w:tcPr>
            <w:tcW w:w="851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5" w:type="dxa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Пошагово контрол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и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руют правильность и полноту выполнения алгоритма выполн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ния заданий по п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о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вторяемой теме</w:t>
            </w:r>
          </w:p>
        </w:tc>
        <w:tc>
          <w:tcPr>
            <w:tcW w:w="2551" w:type="dxa"/>
            <w:vMerge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8" w:type="dxa"/>
          </w:tcPr>
          <w:p w:rsidR="00C74DCD" w:rsidRPr="00BF67E3" w:rsidRDefault="00C74DCD" w:rsidP="001D5A4A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5366DD" w:rsidRPr="00BF67E3" w:rsidTr="001F2FD4">
        <w:tc>
          <w:tcPr>
            <w:tcW w:w="13858" w:type="dxa"/>
            <w:gridSpan w:val="9"/>
          </w:tcPr>
          <w:p w:rsidR="005366DD" w:rsidRPr="005366DD" w:rsidRDefault="005366DD" w:rsidP="00491354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5366DD">
              <w:rPr>
                <w:rFonts w:ascii="Times New Roman" w:hAnsi="Times New Roman"/>
                <w:b/>
                <w:sz w:val="24"/>
                <w:szCs w:val="24"/>
              </w:rPr>
              <w:t>Повторение и систематизация учебного материала.  (2 ч.)</w:t>
            </w:r>
          </w:p>
        </w:tc>
      </w:tr>
      <w:tr w:rsidR="00C74DCD" w:rsidRPr="00BF67E3" w:rsidTr="005366DD">
        <w:tc>
          <w:tcPr>
            <w:tcW w:w="534" w:type="dxa"/>
          </w:tcPr>
          <w:p w:rsidR="00C74DCD" w:rsidRPr="00BF67E3" w:rsidRDefault="00C74DCD" w:rsidP="003070EF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9</w:t>
            </w:r>
            <w:r w:rsidR="003070EF">
              <w:rPr>
                <w:rFonts w:ascii="Times New Roman" w:hAnsi="Times New Roman"/>
              </w:rPr>
              <w:t>7</w:t>
            </w:r>
          </w:p>
        </w:tc>
        <w:tc>
          <w:tcPr>
            <w:tcW w:w="2614" w:type="dxa"/>
          </w:tcPr>
          <w:p w:rsidR="00C74DCD" w:rsidRPr="00BF67E3" w:rsidRDefault="00C74DCD" w:rsidP="00801B62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Повторение по теме «Рациональные выражения».</w:t>
            </w:r>
          </w:p>
        </w:tc>
        <w:tc>
          <w:tcPr>
            <w:tcW w:w="788" w:type="dxa"/>
            <w:vAlign w:val="center"/>
          </w:tcPr>
          <w:p w:rsidR="00C74DCD" w:rsidRPr="00BF67E3" w:rsidRDefault="00C74DCD" w:rsidP="00A5205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C74DCD" w:rsidRPr="00BF67E3" w:rsidRDefault="00C74DCD" w:rsidP="00491354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7.05</w:t>
            </w:r>
          </w:p>
        </w:tc>
        <w:tc>
          <w:tcPr>
            <w:tcW w:w="851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>Проектор презентация</w:t>
            </w:r>
          </w:p>
        </w:tc>
        <w:tc>
          <w:tcPr>
            <w:tcW w:w="1985" w:type="dxa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Умеют выполнять действия с рациональными выражениями</w:t>
            </w:r>
          </w:p>
        </w:tc>
        <w:tc>
          <w:tcPr>
            <w:tcW w:w="2551" w:type="dxa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Регулятивны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–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Выделяют и осознают то, что уже усво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е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но, осознают качество и ур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о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вень усвоения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Познавательны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–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Выбирают наиболее эффективные сп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о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собы решения задачи в зав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и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симости от конкретных усл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о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вий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Коммун</w:t>
            </w: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и</w:t>
            </w: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 xml:space="preserve">кативные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Адекватно используют речевые средства для аргументации</w:t>
            </w:r>
          </w:p>
        </w:tc>
        <w:tc>
          <w:tcPr>
            <w:tcW w:w="2268" w:type="dxa"/>
          </w:tcPr>
          <w:p w:rsidR="00C74DCD" w:rsidRPr="00BF67E3" w:rsidRDefault="00C74DCD" w:rsidP="00A52057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Проявляют положител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ь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ное отношение к урокам мат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е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матики, к способам реш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е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ния познавательных задач, оценивают свою учебную деятельность</w:t>
            </w:r>
          </w:p>
        </w:tc>
      </w:tr>
      <w:tr w:rsidR="00C74DCD" w:rsidRPr="00BF67E3" w:rsidTr="005366DD">
        <w:tc>
          <w:tcPr>
            <w:tcW w:w="534" w:type="dxa"/>
          </w:tcPr>
          <w:p w:rsidR="00C74DCD" w:rsidRPr="00BF67E3" w:rsidRDefault="00C74DCD" w:rsidP="003070EF">
            <w:pPr>
              <w:spacing w:after="0" w:line="240" w:lineRule="auto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9</w:t>
            </w:r>
            <w:r w:rsidR="003070EF">
              <w:rPr>
                <w:rFonts w:ascii="Times New Roman" w:hAnsi="Times New Roman"/>
              </w:rPr>
              <w:t>8</w:t>
            </w:r>
          </w:p>
        </w:tc>
        <w:tc>
          <w:tcPr>
            <w:tcW w:w="2614" w:type="dxa"/>
          </w:tcPr>
          <w:p w:rsidR="00C74DCD" w:rsidRPr="00BF67E3" w:rsidRDefault="00C74DCD" w:rsidP="00801B62">
            <w:pPr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Повторение по теме «Квадратные корни».</w:t>
            </w:r>
          </w:p>
        </w:tc>
        <w:tc>
          <w:tcPr>
            <w:tcW w:w="788" w:type="dxa"/>
            <w:vAlign w:val="center"/>
          </w:tcPr>
          <w:p w:rsidR="00C74DCD" w:rsidRPr="00BF67E3" w:rsidRDefault="00C74DCD" w:rsidP="00A5205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F67E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50" w:type="dxa"/>
          </w:tcPr>
          <w:p w:rsidR="00C74DCD" w:rsidRPr="00BF67E3" w:rsidRDefault="00C74DCD" w:rsidP="00491354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9.05</w:t>
            </w:r>
          </w:p>
        </w:tc>
        <w:tc>
          <w:tcPr>
            <w:tcW w:w="851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C74DCD" w:rsidRPr="00BF67E3" w:rsidRDefault="00C74DCD" w:rsidP="008C5817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>Тренажер для устного счета</w:t>
            </w:r>
          </w:p>
        </w:tc>
        <w:tc>
          <w:tcPr>
            <w:tcW w:w="1985" w:type="dxa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Умеют применять свойства арифметического квадратного корня.</w:t>
            </w:r>
          </w:p>
        </w:tc>
        <w:tc>
          <w:tcPr>
            <w:tcW w:w="2551" w:type="dxa"/>
          </w:tcPr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 xml:space="preserve">Регулятивные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–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Вносят ко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р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рективы и дополнения в сп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о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соб своих действий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 xml:space="preserve">Познавательные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–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Проводят анализ способов решения задач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</w:t>
            </w:r>
          </w:p>
          <w:p w:rsidR="00C74DCD" w:rsidRPr="007D23A2" w:rsidRDefault="00C74DCD" w:rsidP="007D23A2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lastRenderedPageBreak/>
              <w:t>Коммуникативны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Вступают в диалог, учатся владеть м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о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нологической и диалогич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е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ской формами речи в соответствии с но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р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мами родного языка</w:t>
            </w:r>
          </w:p>
        </w:tc>
        <w:tc>
          <w:tcPr>
            <w:tcW w:w="2268" w:type="dxa"/>
          </w:tcPr>
          <w:p w:rsidR="00C74DCD" w:rsidRPr="00BF67E3" w:rsidRDefault="00C74DCD" w:rsidP="00A52057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lastRenderedPageBreak/>
              <w:t>Дают адекватную оценку результатам своей уче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б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ной деятельности, пр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о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являют познавательный 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lastRenderedPageBreak/>
              <w:t>интерес к изучению предмета, к сп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о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собам решения познав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а</w:t>
            </w: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тельных задач</w:t>
            </w:r>
          </w:p>
        </w:tc>
      </w:tr>
    </w:tbl>
    <w:p w:rsidR="007A0C62" w:rsidRDefault="007A0C62" w:rsidP="007A0C62">
      <w:pPr>
        <w:jc w:val="center"/>
        <w:rPr>
          <w:b/>
          <w:sz w:val="28"/>
          <w:szCs w:val="28"/>
        </w:rPr>
      </w:pPr>
    </w:p>
    <w:p w:rsidR="007A0C62" w:rsidRDefault="007A0C62" w:rsidP="007A0C62">
      <w:pPr>
        <w:jc w:val="center"/>
        <w:rPr>
          <w:b/>
          <w:sz w:val="28"/>
          <w:szCs w:val="28"/>
        </w:rPr>
      </w:pPr>
    </w:p>
    <w:p w:rsidR="007A0C62" w:rsidRDefault="007A0C62" w:rsidP="007A0C62">
      <w:pPr>
        <w:jc w:val="center"/>
        <w:rPr>
          <w:b/>
          <w:sz w:val="28"/>
          <w:szCs w:val="28"/>
        </w:rPr>
      </w:pPr>
    </w:p>
    <w:p w:rsidR="007A0C62" w:rsidRDefault="007A0C62" w:rsidP="007A0C62">
      <w:pPr>
        <w:jc w:val="center"/>
        <w:rPr>
          <w:b/>
          <w:sz w:val="28"/>
          <w:szCs w:val="28"/>
        </w:rPr>
      </w:pPr>
    </w:p>
    <w:p w:rsidR="007A0C62" w:rsidRDefault="007A0C62" w:rsidP="007A0C62">
      <w:pPr>
        <w:jc w:val="center"/>
        <w:rPr>
          <w:b/>
          <w:sz w:val="28"/>
          <w:szCs w:val="28"/>
        </w:rPr>
      </w:pPr>
    </w:p>
    <w:p w:rsidR="007A0C62" w:rsidRDefault="007A0C62" w:rsidP="007A0C62">
      <w:pPr>
        <w:jc w:val="center"/>
        <w:rPr>
          <w:b/>
          <w:sz w:val="28"/>
          <w:szCs w:val="28"/>
        </w:rPr>
        <w:sectPr w:rsidR="007A0C62" w:rsidSect="00190AD6">
          <w:pgSz w:w="16838" w:h="11906" w:orient="landscape"/>
          <w:pgMar w:top="709" w:right="1134" w:bottom="851" w:left="1134" w:header="709" w:footer="709" w:gutter="0"/>
          <w:cols w:space="708"/>
          <w:docGrid w:linePitch="360"/>
        </w:sectPr>
      </w:pPr>
    </w:p>
    <w:p w:rsidR="007A0C62" w:rsidRDefault="007A0C62" w:rsidP="007A0C62">
      <w:pPr>
        <w:jc w:val="center"/>
        <w:rPr>
          <w:b/>
          <w:sz w:val="28"/>
          <w:szCs w:val="28"/>
        </w:rPr>
      </w:pPr>
    </w:p>
    <w:p w:rsidR="007A0C62" w:rsidRPr="007A0C62" w:rsidRDefault="007A0C62" w:rsidP="007A0C62">
      <w:pPr>
        <w:jc w:val="center"/>
        <w:rPr>
          <w:rFonts w:ascii="Times New Roman" w:hAnsi="Times New Roman"/>
          <w:b/>
          <w:sz w:val="28"/>
          <w:szCs w:val="28"/>
        </w:rPr>
      </w:pPr>
      <w:r w:rsidRPr="007A0C62">
        <w:rPr>
          <w:rFonts w:ascii="Times New Roman" w:hAnsi="Times New Roman"/>
          <w:b/>
          <w:sz w:val="28"/>
          <w:szCs w:val="28"/>
        </w:rPr>
        <w:t>Перечень учебно-методического  и материально-технического обеспечения образовательного процесса</w:t>
      </w:r>
    </w:p>
    <w:p w:rsidR="007A0C62" w:rsidRPr="007A0C62" w:rsidRDefault="007A0C62" w:rsidP="007A0C62">
      <w:pPr>
        <w:rPr>
          <w:rFonts w:ascii="Times New Roman" w:hAnsi="Times New Roman"/>
          <w:b/>
        </w:rPr>
      </w:pPr>
    </w:p>
    <w:p w:rsidR="007A0C62" w:rsidRPr="007A0C62" w:rsidRDefault="007A0C62" w:rsidP="007A0C62">
      <w:pPr>
        <w:rPr>
          <w:rFonts w:ascii="Times New Roman" w:hAnsi="Times New Roman"/>
          <w:b/>
        </w:rPr>
      </w:pPr>
    </w:p>
    <w:p w:rsidR="007A0C62" w:rsidRPr="007A0C62" w:rsidRDefault="007A0C62" w:rsidP="007A0C62">
      <w:pPr>
        <w:tabs>
          <w:tab w:val="left" w:pos="5812"/>
        </w:tabs>
        <w:jc w:val="both"/>
        <w:rPr>
          <w:rFonts w:ascii="Times New Roman" w:hAnsi="Times New Roman"/>
          <w:b/>
          <w:i/>
        </w:rPr>
      </w:pPr>
      <w:r w:rsidRPr="007A0C62">
        <w:rPr>
          <w:rFonts w:ascii="Times New Roman" w:hAnsi="Times New Roman"/>
          <w:b/>
          <w:i/>
        </w:rPr>
        <w:t xml:space="preserve">Печатные пособия. </w:t>
      </w:r>
    </w:p>
    <w:p w:rsidR="007A0C62" w:rsidRPr="007A0C62" w:rsidRDefault="007A0C62" w:rsidP="007A0C62">
      <w:pPr>
        <w:pStyle w:val="aa"/>
        <w:numPr>
          <w:ilvl w:val="0"/>
          <w:numId w:val="6"/>
        </w:numPr>
        <w:jc w:val="both"/>
      </w:pPr>
      <w:r w:rsidRPr="007A0C62">
        <w:t>Авторская программа Мерзляк А.Г. Математика: программы: 5-9 классы/ А.Г. Мерзляк, В.Б. Полонский, М.С.Якир, Е.В. Буцко.- М.: Вентана-Граф, 2012.- 112с.</w:t>
      </w:r>
    </w:p>
    <w:p w:rsidR="007A0C62" w:rsidRPr="007A0C62" w:rsidRDefault="007A0C62" w:rsidP="007A0C62">
      <w:pPr>
        <w:pStyle w:val="aa"/>
        <w:numPr>
          <w:ilvl w:val="0"/>
          <w:numId w:val="6"/>
        </w:numPr>
        <w:autoSpaceDE w:val="0"/>
        <w:autoSpaceDN w:val="0"/>
        <w:adjustRightInd w:val="0"/>
        <w:jc w:val="both"/>
        <w:rPr>
          <w:color w:val="191919"/>
        </w:rPr>
      </w:pPr>
      <w:r w:rsidRPr="007A0C62">
        <w:rPr>
          <w:color w:val="191919"/>
        </w:rPr>
        <w:t>Алгебра : 8 класс : учебник для учащихся общеобразовательных учреждений / А.Г. Мерзляк, В.Б. Полонский, М.С. Якир. — М. : Вентана-Граф, 201</w:t>
      </w:r>
      <w:r w:rsidR="00190AD6">
        <w:rPr>
          <w:color w:val="191919"/>
        </w:rPr>
        <w:t>8</w:t>
      </w:r>
      <w:r w:rsidRPr="007A0C62">
        <w:rPr>
          <w:color w:val="191919"/>
        </w:rPr>
        <w:t>.</w:t>
      </w:r>
    </w:p>
    <w:p w:rsidR="007A0C62" w:rsidRPr="007A0C62" w:rsidRDefault="007A0C62" w:rsidP="007A0C62">
      <w:pPr>
        <w:tabs>
          <w:tab w:val="left" w:pos="709"/>
          <w:tab w:val="left" w:pos="5812"/>
        </w:tabs>
        <w:jc w:val="both"/>
        <w:rPr>
          <w:rFonts w:ascii="Times New Roman" w:hAnsi="Times New Roman"/>
          <w:i/>
        </w:rPr>
      </w:pPr>
      <w:r w:rsidRPr="007A0C62">
        <w:rPr>
          <w:rFonts w:ascii="Times New Roman" w:hAnsi="Times New Roman"/>
          <w:i/>
        </w:rPr>
        <w:t>Технические средства обучения</w:t>
      </w:r>
    </w:p>
    <w:p w:rsidR="007A0C62" w:rsidRPr="007A0C62" w:rsidRDefault="007A0C62" w:rsidP="007A0C62">
      <w:pPr>
        <w:pStyle w:val="aa"/>
        <w:numPr>
          <w:ilvl w:val="0"/>
          <w:numId w:val="7"/>
        </w:numPr>
        <w:jc w:val="both"/>
      </w:pPr>
      <w:r w:rsidRPr="007A0C62">
        <w:t>Компьютер</w:t>
      </w:r>
    </w:p>
    <w:p w:rsidR="007A0C62" w:rsidRPr="007A0C62" w:rsidRDefault="007A0C62" w:rsidP="007A0C62">
      <w:pPr>
        <w:pStyle w:val="aa"/>
        <w:numPr>
          <w:ilvl w:val="0"/>
          <w:numId w:val="7"/>
        </w:numPr>
        <w:jc w:val="both"/>
      </w:pPr>
      <w:r w:rsidRPr="007A0C62">
        <w:t>Проектор</w:t>
      </w:r>
    </w:p>
    <w:p w:rsidR="007A0C62" w:rsidRPr="007A0C62" w:rsidRDefault="007A0C62" w:rsidP="007A0C62">
      <w:pPr>
        <w:rPr>
          <w:rFonts w:ascii="Times New Roman" w:hAnsi="Times New Roman"/>
        </w:rPr>
      </w:pPr>
    </w:p>
    <w:p w:rsidR="00130911" w:rsidRPr="00C74DCD" w:rsidRDefault="00130911" w:rsidP="00130911">
      <w:pPr>
        <w:pStyle w:val="a9"/>
        <w:autoSpaceDE w:val="0"/>
        <w:spacing w:after="0" w:line="240" w:lineRule="auto"/>
        <w:jc w:val="center"/>
        <w:rPr>
          <w:rFonts w:eastAsia="Times New Roman" w:cs="Times New Roman"/>
          <w:b/>
        </w:rPr>
      </w:pPr>
    </w:p>
    <w:sectPr w:rsidR="00130911" w:rsidRPr="00C74DCD" w:rsidSect="00190AD6">
      <w:pgSz w:w="16838" w:h="11906" w:orient="landscape"/>
      <w:pgMar w:top="709" w:right="1134" w:bottom="851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04BE8" w:rsidRDefault="00704BE8" w:rsidP="00CF5626">
      <w:pPr>
        <w:spacing w:after="0" w:line="240" w:lineRule="auto"/>
      </w:pPr>
      <w:r>
        <w:separator/>
      </w:r>
    </w:p>
  </w:endnote>
  <w:endnote w:type="continuationSeparator" w:id="0">
    <w:p w:rsidR="00704BE8" w:rsidRDefault="00704BE8" w:rsidP="00CF562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angal">
    <w:panose1 w:val="00000400000000000000"/>
    <w:charset w:val="01"/>
    <w:family w:val="roman"/>
    <w:pitch w:val="variable"/>
    <w:sig w:usb0="00002000" w:usb1="00000000" w:usb2="00000000" w:usb3="00000000" w:csb0="00000000" w:csb1="00000000"/>
  </w:font>
  <w:font w:name="Newton-Regular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01B62" w:rsidRDefault="00801B62">
    <w:pPr>
      <w:pStyle w:val="a7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DD5D1F">
      <w:rPr>
        <w:noProof/>
      </w:rPr>
      <w:t>2</w:t>
    </w:r>
    <w:r>
      <w:fldChar w:fldCharType="end"/>
    </w:r>
  </w:p>
  <w:p w:rsidR="00801B62" w:rsidRDefault="00801B62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04BE8" w:rsidRDefault="00704BE8" w:rsidP="00CF5626">
      <w:pPr>
        <w:spacing w:after="0" w:line="240" w:lineRule="auto"/>
      </w:pPr>
      <w:r>
        <w:separator/>
      </w:r>
    </w:p>
  </w:footnote>
  <w:footnote w:type="continuationSeparator" w:id="0">
    <w:p w:rsidR="00704BE8" w:rsidRDefault="00704BE8" w:rsidP="00CF562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D77BB4"/>
    <w:multiLevelType w:val="hybridMultilevel"/>
    <w:tmpl w:val="DC6E127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AF3305F"/>
    <w:multiLevelType w:val="hybridMultilevel"/>
    <w:tmpl w:val="BBDED73A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24DC4869"/>
    <w:multiLevelType w:val="hybridMultilevel"/>
    <w:tmpl w:val="66765C9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0847AA6"/>
    <w:multiLevelType w:val="hybridMultilevel"/>
    <w:tmpl w:val="14CC4E9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7504881"/>
    <w:multiLevelType w:val="hybridMultilevel"/>
    <w:tmpl w:val="8C0E6F0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C631161"/>
    <w:multiLevelType w:val="hybridMultilevel"/>
    <w:tmpl w:val="16D08964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6" w15:restartNumberingAfterBreak="0">
    <w:nsid w:val="6705791E"/>
    <w:multiLevelType w:val="hybridMultilevel"/>
    <w:tmpl w:val="6F48779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2"/>
  </w:num>
  <w:num w:numId="3">
    <w:abstractNumId w:val="3"/>
  </w:num>
  <w:num w:numId="4">
    <w:abstractNumId w:val="5"/>
  </w:num>
  <w:num w:numId="5">
    <w:abstractNumId w:val="0"/>
  </w:num>
  <w:num w:numId="6">
    <w:abstractNumId w:val="6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07D0E"/>
    <w:rsid w:val="000151BE"/>
    <w:rsid w:val="000569A5"/>
    <w:rsid w:val="00072F1A"/>
    <w:rsid w:val="00073367"/>
    <w:rsid w:val="000845D7"/>
    <w:rsid w:val="000F109B"/>
    <w:rsid w:val="00101E15"/>
    <w:rsid w:val="0011542C"/>
    <w:rsid w:val="00130911"/>
    <w:rsid w:val="00131628"/>
    <w:rsid w:val="00143206"/>
    <w:rsid w:val="00147DAD"/>
    <w:rsid w:val="00190AD6"/>
    <w:rsid w:val="001A53CE"/>
    <w:rsid w:val="001D5A4A"/>
    <w:rsid w:val="001E6270"/>
    <w:rsid w:val="001F2FD4"/>
    <w:rsid w:val="00234FCF"/>
    <w:rsid w:val="002374D4"/>
    <w:rsid w:val="002D05D5"/>
    <w:rsid w:val="002D31E9"/>
    <w:rsid w:val="003070EF"/>
    <w:rsid w:val="0031205A"/>
    <w:rsid w:val="00336E8F"/>
    <w:rsid w:val="00342AD2"/>
    <w:rsid w:val="00371D90"/>
    <w:rsid w:val="003804EF"/>
    <w:rsid w:val="00405C60"/>
    <w:rsid w:val="0042577B"/>
    <w:rsid w:val="00455CE5"/>
    <w:rsid w:val="00491354"/>
    <w:rsid w:val="004945B6"/>
    <w:rsid w:val="004D026E"/>
    <w:rsid w:val="00500D49"/>
    <w:rsid w:val="00501A54"/>
    <w:rsid w:val="00527DAF"/>
    <w:rsid w:val="005366DD"/>
    <w:rsid w:val="0054289E"/>
    <w:rsid w:val="005454E7"/>
    <w:rsid w:val="00574CC9"/>
    <w:rsid w:val="005B186E"/>
    <w:rsid w:val="005C7480"/>
    <w:rsid w:val="005E3073"/>
    <w:rsid w:val="005E6EFC"/>
    <w:rsid w:val="005F5AE5"/>
    <w:rsid w:val="00604DB9"/>
    <w:rsid w:val="006578AC"/>
    <w:rsid w:val="0067601B"/>
    <w:rsid w:val="006B5DC9"/>
    <w:rsid w:val="006C020D"/>
    <w:rsid w:val="006C21A1"/>
    <w:rsid w:val="006E6DBD"/>
    <w:rsid w:val="00704BE8"/>
    <w:rsid w:val="00735E0D"/>
    <w:rsid w:val="007961C2"/>
    <w:rsid w:val="007A0C62"/>
    <w:rsid w:val="007A3F36"/>
    <w:rsid w:val="007A59FA"/>
    <w:rsid w:val="007C159C"/>
    <w:rsid w:val="007C361C"/>
    <w:rsid w:val="007D23A2"/>
    <w:rsid w:val="00801B62"/>
    <w:rsid w:val="00804FCA"/>
    <w:rsid w:val="008169B7"/>
    <w:rsid w:val="0082121C"/>
    <w:rsid w:val="0082410E"/>
    <w:rsid w:val="008508D6"/>
    <w:rsid w:val="008575AF"/>
    <w:rsid w:val="008A0C02"/>
    <w:rsid w:val="008A4012"/>
    <w:rsid w:val="008C5817"/>
    <w:rsid w:val="008D5AFC"/>
    <w:rsid w:val="008E0CE6"/>
    <w:rsid w:val="00927DFA"/>
    <w:rsid w:val="00931E27"/>
    <w:rsid w:val="00950631"/>
    <w:rsid w:val="00971D30"/>
    <w:rsid w:val="009A5F0B"/>
    <w:rsid w:val="00A16CD9"/>
    <w:rsid w:val="00A24392"/>
    <w:rsid w:val="00A24D15"/>
    <w:rsid w:val="00A27E76"/>
    <w:rsid w:val="00A32D7D"/>
    <w:rsid w:val="00A362AC"/>
    <w:rsid w:val="00A52057"/>
    <w:rsid w:val="00A64749"/>
    <w:rsid w:val="00A917F0"/>
    <w:rsid w:val="00AF4D08"/>
    <w:rsid w:val="00B06220"/>
    <w:rsid w:val="00B14923"/>
    <w:rsid w:val="00B5572A"/>
    <w:rsid w:val="00B7547E"/>
    <w:rsid w:val="00B75C1D"/>
    <w:rsid w:val="00B82E2D"/>
    <w:rsid w:val="00BC533D"/>
    <w:rsid w:val="00BE40FD"/>
    <w:rsid w:val="00BF67E3"/>
    <w:rsid w:val="00C13DEB"/>
    <w:rsid w:val="00C25B32"/>
    <w:rsid w:val="00C67522"/>
    <w:rsid w:val="00C74DCD"/>
    <w:rsid w:val="00C82FAA"/>
    <w:rsid w:val="00CB6C33"/>
    <w:rsid w:val="00CF5626"/>
    <w:rsid w:val="00CF6F54"/>
    <w:rsid w:val="00CF7178"/>
    <w:rsid w:val="00D35BD9"/>
    <w:rsid w:val="00D55711"/>
    <w:rsid w:val="00DB1CBE"/>
    <w:rsid w:val="00DD5D1F"/>
    <w:rsid w:val="00DF145A"/>
    <w:rsid w:val="00DF1965"/>
    <w:rsid w:val="00E01AA1"/>
    <w:rsid w:val="00E16F54"/>
    <w:rsid w:val="00E54052"/>
    <w:rsid w:val="00E55535"/>
    <w:rsid w:val="00E70144"/>
    <w:rsid w:val="00E72CB7"/>
    <w:rsid w:val="00E81471"/>
    <w:rsid w:val="00E825B9"/>
    <w:rsid w:val="00EE6EAF"/>
    <w:rsid w:val="00EF652D"/>
    <w:rsid w:val="00F07D0E"/>
    <w:rsid w:val="00F3246C"/>
    <w:rsid w:val="00F44ED8"/>
    <w:rsid w:val="00F6240B"/>
    <w:rsid w:val="00F65605"/>
    <w:rsid w:val="00F8252D"/>
    <w:rsid w:val="00FA66A3"/>
    <w:rsid w:val="00FB67FD"/>
    <w:rsid w:val="00FC51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5A9458BE-1A6A-463D-B697-D16C1B6706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F109B"/>
    <w:pPr>
      <w:spacing w:after="200" w:line="276" w:lineRule="auto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F07D0E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ParagraphStyle">
    <w:name w:val="Paragraph Style"/>
    <w:rsid w:val="00F07D0E"/>
    <w:pPr>
      <w:autoSpaceDE w:val="0"/>
      <w:autoSpaceDN w:val="0"/>
      <w:adjustRightInd w:val="0"/>
    </w:pPr>
    <w:rPr>
      <w:rFonts w:ascii="Arial" w:hAnsi="Arial" w:cs="Arial"/>
      <w:sz w:val="24"/>
      <w:szCs w:val="24"/>
      <w:lang w:eastAsia="en-US"/>
    </w:rPr>
  </w:style>
  <w:style w:type="paragraph" w:styleId="a4">
    <w:name w:val="No Spacing"/>
    <w:uiPriority w:val="1"/>
    <w:qFormat/>
    <w:rsid w:val="00101E15"/>
    <w:rPr>
      <w:rFonts w:eastAsia="Times New Roman"/>
      <w:sz w:val="22"/>
      <w:szCs w:val="22"/>
    </w:rPr>
  </w:style>
  <w:style w:type="paragraph" w:styleId="a5">
    <w:name w:val="header"/>
    <w:basedOn w:val="a"/>
    <w:link w:val="a6"/>
    <w:uiPriority w:val="99"/>
    <w:semiHidden/>
    <w:unhideWhenUsed/>
    <w:rsid w:val="00CF5626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uiPriority w:val="99"/>
    <w:semiHidden/>
    <w:rsid w:val="00CF5626"/>
    <w:rPr>
      <w:sz w:val="22"/>
      <w:szCs w:val="22"/>
      <w:lang w:eastAsia="en-US"/>
    </w:rPr>
  </w:style>
  <w:style w:type="paragraph" w:styleId="a7">
    <w:name w:val="footer"/>
    <w:basedOn w:val="a"/>
    <w:link w:val="a8"/>
    <w:uiPriority w:val="99"/>
    <w:unhideWhenUsed/>
    <w:rsid w:val="00CF5626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basedOn w:val="a0"/>
    <w:link w:val="a7"/>
    <w:uiPriority w:val="99"/>
    <w:rsid w:val="00CF5626"/>
    <w:rPr>
      <w:sz w:val="22"/>
      <w:szCs w:val="22"/>
      <w:lang w:eastAsia="en-US"/>
    </w:rPr>
  </w:style>
  <w:style w:type="paragraph" w:customStyle="1" w:styleId="a9">
    <w:name w:val="Базовый"/>
    <w:uiPriority w:val="99"/>
    <w:rsid w:val="00130911"/>
    <w:pPr>
      <w:widowControl w:val="0"/>
      <w:tabs>
        <w:tab w:val="left" w:pos="709"/>
      </w:tabs>
      <w:suppressAutoHyphens/>
      <w:spacing w:after="200" w:line="276" w:lineRule="auto"/>
    </w:pPr>
    <w:rPr>
      <w:rFonts w:ascii="Times New Roman" w:eastAsia="SimSun" w:hAnsi="Times New Roman" w:cs="Mangal"/>
      <w:sz w:val="24"/>
      <w:szCs w:val="24"/>
      <w:lang w:eastAsia="zh-CN" w:bidi="hi-IN"/>
    </w:rPr>
  </w:style>
  <w:style w:type="paragraph" w:customStyle="1" w:styleId="FR2">
    <w:name w:val="FR2"/>
    <w:rsid w:val="00C74DCD"/>
    <w:pPr>
      <w:widowControl w:val="0"/>
      <w:spacing w:line="276" w:lineRule="auto"/>
      <w:ind w:firstLine="709"/>
      <w:jc w:val="center"/>
    </w:pPr>
    <w:rPr>
      <w:rFonts w:ascii="Times New Roman" w:eastAsia="Times New Roman" w:hAnsi="Times New Roman"/>
      <w:b/>
      <w:sz w:val="32"/>
    </w:rPr>
  </w:style>
  <w:style w:type="paragraph" w:styleId="aa">
    <w:name w:val="List Paragraph"/>
    <w:basedOn w:val="a"/>
    <w:uiPriority w:val="34"/>
    <w:qFormat/>
    <w:rsid w:val="00C74DCD"/>
    <w:pPr>
      <w:spacing w:after="0" w:line="240" w:lineRule="auto"/>
      <w:ind w:left="720"/>
      <w:contextualSpacing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basedOn w:val="a0"/>
    <w:rsid w:val="00C74DCD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05f0431005f044b005f0447005f043d005f044b005f0439">
    <w:name w:val="dash041e_005f0431_005f044b_005f0447_005f043d_005f044b_005f0439"/>
    <w:basedOn w:val="a"/>
    <w:rsid w:val="00C74DCD"/>
    <w:pPr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dash0410043104370430044600200441043f04380441043a0430char1">
    <w:name w:val="dash0410_0431_0437_0430_0446_0020_0441_043f_0438_0441_043a_0430__char1"/>
    <w:basedOn w:val="a0"/>
    <w:rsid w:val="00C74DCD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0043104370430044600200441043f04380441043a0430">
    <w:name w:val="dash0410_0431_0437_0430_0446_0020_0441_043f_0438_0441_043a_0430"/>
    <w:basedOn w:val="a"/>
    <w:rsid w:val="00C74DCD"/>
    <w:pPr>
      <w:spacing w:after="0" w:line="240" w:lineRule="auto"/>
      <w:ind w:left="720" w:firstLine="700"/>
      <w:jc w:val="both"/>
    </w:pPr>
    <w:rPr>
      <w:rFonts w:ascii="Times New Roman" w:eastAsia="Times New Roman" w:hAnsi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1293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74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714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89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1922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764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480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590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376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633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421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766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119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116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324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304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607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346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oleObject" Target="embeddings/oleObject3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6DBE404-0F1B-4E44-9259-FD7CBD10C03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3</Pages>
  <Words>8608</Words>
  <Characters>49066</Characters>
  <Application>Microsoft Office Word</Application>
  <DocSecurity>0</DocSecurity>
  <Lines>408</Lines>
  <Paragraphs>1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575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cp:lastModifiedBy>МБОУ СШ № 9</cp:lastModifiedBy>
  <cp:revision>2</cp:revision>
  <cp:lastPrinted>2018-09-20T04:14:00Z</cp:lastPrinted>
  <dcterms:created xsi:type="dcterms:W3CDTF">2023-10-11T23:55:00Z</dcterms:created>
  <dcterms:modified xsi:type="dcterms:W3CDTF">2023-10-11T23:55:00Z</dcterms:modified>
</cp:coreProperties>
</file>